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48B735" w14:textId="77777777" w:rsidR="00401125" w:rsidRPr="00401125" w:rsidRDefault="00401125" w:rsidP="00401125">
      <w:pPr>
        <w:pStyle w:val="PAhead1"/>
      </w:pPr>
      <w:bookmarkStart w:id="0" w:name="_GoBack"/>
      <w:bookmarkEnd w:id="0"/>
      <w:r w:rsidRPr="00401125">
        <w:t xml:space="preserve">Chapter 7 Linear motion </w:t>
      </w:r>
      <w:r w:rsidRPr="00401125">
        <w:tab/>
      </w:r>
    </w:p>
    <w:p w14:paraId="4B0876A9" w14:textId="77777777" w:rsidR="002F7B86" w:rsidRDefault="002F7B86" w:rsidP="002F7B86">
      <w:pPr>
        <w:pStyle w:val="PBhead1"/>
        <w:rPr>
          <w:rStyle w:val="ATred"/>
          <w:rFonts w:cs="Arial"/>
          <w:b w:val="0"/>
          <w:color w:val="auto"/>
        </w:rPr>
      </w:pPr>
      <w:r>
        <w:t xml:space="preserve">Chapter test </w:t>
      </w:r>
      <w:r>
        <w:tab/>
      </w:r>
      <w:r w:rsidRPr="005E094A">
        <w:rPr>
          <w:rStyle w:val="Pmarks"/>
        </w:rPr>
        <w:t>Total marks 46</w:t>
      </w:r>
    </w:p>
    <w:p w14:paraId="57CBF2CB" w14:textId="50501894" w:rsidR="002F7B86" w:rsidRPr="00106C48" w:rsidRDefault="002F7B86" w:rsidP="002F7B86">
      <w:pPr>
        <w:pStyle w:val="PNameClassline"/>
        <w:spacing w:line="264" w:lineRule="exact"/>
        <w:rPr>
          <w:sz w:val="28"/>
        </w:rPr>
      </w:pPr>
      <w:r w:rsidRPr="00106C48">
        <w:rPr>
          <w:sz w:val="28"/>
        </w:rPr>
        <w:t xml:space="preserve">Name: </w:t>
      </w:r>
      <w:r w:rsidRPr="00E70BF7">
        <w:rPr>
          <w:b w:val="0"/>
          <w:sz w:val="28"/>
        </w:rPr>
        <w:t xml:space="preserve">______________________________ </w:t>
      </w:r>
      <w:r w:rsidRPr="00106C48">
        <w:rPr>
          <w:sz w:val="28"/>
        </w:rPr>
        <w:t>Class</w:t>
      </w:r>
      <w:r w:rsidRPr="00E70BF7">
        <w:rPr>
          <w:b w:val="0"/>
          <w:sz w:val="28"/>
        </w:rPr>
        <w:t>: ____________</w:t>
      </w:r>
      <w:r w:rsidRPr="00106C48">
        <w:rPr>
          <w:sz w:val="28"/>
        </w:rPr>
        <w:t xml:space="preserve"> Date: </w:t>
      </w:r>
      <w:r w:rsidRPr="00E70BF7">
        <w:rPr>
          <w:b w:val="0"/>
          <w:sz w:val="28"/>
        </w:rPr>
        <w:t>_______________</w:t>
      </w:r>
    </w:p>
    <w:p w14:paraId="462E2F96" w14:textId="77777777" w:rsidR="002F7B86" w:rsidRDefault="002F7B86" w:rsidP="002F7B86">
      <w:pPr>
        <w:pStyle w:val="PCHead"/>
      </w:pPr>
      <w:r>
        <w:t xml:space="preserve">Section A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01125">
        <w:rPr>
          <w:rStyle w:val="Pmarks"/>
          <w:sz w:val="24"/>
          <w:szCs w:val="24"/>
        </w:rPr>
        <w:t>(2 marks each)</w:t>
      </w:r>
    </w:p>
    <w:p w14:paraId="74E45F29" w14:textId="77777777" w:rsidR="002F7B86" w:rsidRPr="00F33A6C" w:rsidRDefault="002F7B86" w:rsidP="002F7B86">
      <w:pPr>
        <w:pStyle w:val="PCHead"/>
      </w:pPr>
      <w:r w:rsidRPr="00F33A6C">
        <w:t>Question 1</w:t>
      </w:r>
    </w:p>
    <w:p w14:paraId="7823A7A5" w14:textId="77777777" w:rsidR="002F7B86" w:rsidRDefault="002F7B86" w:rsidP="002F7B86">
      <w:pPr>
        <w:pStyle w:val="PKQ1"/>
      </w:pPr>
      <w:r>
        <w:t>In the study of motion, which of the following gives the best definition of displacement?</w:t>
      </w:r>
    </w:p>
    <w:p w14:paraId="0AE3599C" w14:textId="77777777" w:rsidR="002F7B86" w:rsidRDefault="002F7B86" w:rsidP="002F7B86">
      <w:pPr>
        <w:pStyle w:val="PKQ2"/>
      </w:pPr>
      <w:r w:rsidRPr="005E094A">
        <w:rPr>
          <w:rStyle w:val="Pbodybold"/>
        </w:rPr>
        <w:t>A</w:t>
      </w:r>
      <w:r>
        <w:t xml:space="preserve"> how far a body travels </w:t>
      </w:r>
    </w:p>
    <w:p w14:paraId="4EF1621B" w14:textId="77777777" w:rsidR="002F7B86" w:rsidRDefault="002F7B86" w:rsidP="002F7B86">
      <w:pPr>
        <w:pStyle w:val="PKQ2"/>
      </w:pPr>
      <w:r w:rsidRPr="005E094A">
        <w:rPr>
          <w:rStyle w:val="Pbodybold"/>
        </w:rPr>
        <w:t>B</w:t>
      </w:r>
      <w:r>
        <w:t xml:space="preserve"> the change in position of a body in a given direction</w:t>
      </w:r>
    </w:p>
    <w:p w14:paraId="1D4D74A3" w14:textId="77777777" w:rsidR="002F7B86" w:rsidRDefault="002F7B86" w:rsidP="002F7B86">
      <w:pPr>
        <w:pStyle w:val="PKQ2"/>
      </w:pPr>
      <w:r w:rsidRPr="005E094A">
        <w:rPr>
          <w:rStyle w:val="Pbodybold"/>
        </w:rPr>
        <w:t>C</w:t>
      </w:r>
      <w:r>
        <w:t xml:space="preserve"> the location of an object as taken from a certain direction</w:t>
      </w:r>
    </w:p>
    <w:p w14:paraId="3F8047FD" w14:textId="77777777" w:rsidR="002F7B86" w:rsidRDefault="002F7B86" w:rsidP="002F7B86">
      <w:pPr>
        <w:pStyle w:val="PKQ2"/>
      </w:pPr>
      <w:r w:rsidRPr="005E094A">
        <w:rPr>
          <w:rStyle w:val="Pbodybold"/>
        </w:rPr>
        <w:t>D</w:t>
      </w:r>
      <w:r>
        <w:t xml:space="preserve"> the distance travelled by an object that is moving in a straight line</w:t>
      </w:r>
    </w:p>
    <w:p w14:paraId="0D6A5C0A" w14:textId="77777777" w:rsidR="002F7B86" w:rsidRPr="00F33A6C" w:rsidRDefault="002F7B86" w:rsidP="002F7B86">
      <w:pPr>
        <w:pStyle w:val="PCHead"/>
      </w:pPr>
      <w:r w:rsidRPr="00F33A6C">
        <w:t xml:space="preserve">Question </w:t>
      </w:r>
      <w:r>
        <w:t>2</w:t>
      </w:r>
    </w:p>
    <w:p w14:paraId="4459A3FB" w14:textId="554E1AC9" w:rsidR="002F7B86" w:rsidRDefault="002F7B86" w:rsidP="002F7B86">
      <w:pPr>
        <w:pStyle w:val="PKQ1"/>
      </w:pPr>
      <w:r w:rsidRPr="00D94F56">
        <w:t>In 2011, Ivo Karlovic from Croatia made the fastest recorded tennis serve in history. His serve had a speed of 251</w:t>
      </w:r>
      <w:r w:rsidR="00401125">
        <w:t> km </w:t>
      </w:r>
      <w:r w:rsidRPr="00D94F56">
        <w:t>h</w:t>
      </w:r>
      <w:r>
        <w:rPr>
          <w:vertAlign w:val="superscript"/>
        </w:rPr>
        <w:t>–</w:t>
      </w:r>
      <w:r w:rsidRPr="00085BD4">
        <w:rPr>
          <w:vertAlign w:val="superscript"/>
        </w:rPr>
        <w:t>1</w:t>
      </w:r>
      <w:r w:rsidRPr="00D94F56">
        <w:t>. How fast is this in metres per second</w:t>
      </w:r>
      <w:r>
        <w:t>?</w:t>
      </w:r>
    </w:p>
    <w:p w14:paraId="3DF49E70" w14:textId="77777777" w:rsidR="002F7B86" w:rsidRDefault="002F7B86" w:rsidP="002F7B86">
      <w:pPr>
        <w:pStyle w:val="PKQ2"/>
      </w:pPr>
      <w:r w:rsidRPr="005E094A">
        <w:rPr>
          <w:rStyle w:val="Pbodybold"/>
        </w:rPr>
        <w:t>A</w:t>
      </w:r>
      <w:r>
        <w:t xml:space="preserve"> 6.97 m s</w:t>
      </w:r>
      <w:r w:rsidRPr="00B00A43">
        <w:rPr>
          <w:vertAlign w:val="superscript"/>
        </w:rPr>
        <w:t>–1</w:t>
      </w:r>
    </w:p>
    <w:p w14:paraId="6C6F08C0" w14:textId="77777777" w:rsidR="002F7B86" w:rsidRDefault="002F7B86" w:rsidP="002F7B86">
      <w:pPr>
        <w:pStyle w:val="PKQ2"/>
      </w:pPr>
      <w:r w:rsidRPr="005E094A">
        <w:rPr>
          <w:rStyle w:val="Pbodybold"/>
        </w:rPr>
        <w:t>B</w:t>
      </w:r>
      <w:r>
        <w:t xml:space="preserve"> 69.7 m s</w:t>
      </w:r>
      <w:r w:rsidRPr="00B00A43">
        <w:rPr>
          <w:vertAlign w:val="superscript"/>
        </w:rPr>
        <w:t>–1</w:t>
      </w:r>
    </w:p>
    <w:p w14:paraId="7AAF9453" w14:textId="77777777" w:rsidR="002F7B86" w:rsidRDefault="002F7B86" w:rsidP="002F7B86">
      <w:pPr>
        <w:pStyle w:val="PKQ2"/>
      </w:pPr>
      <w:r w:rsidRPr="005E094A">
        <w:rPr>
          <w:rStyle w:val="Pbodybold"/>
        </w:rPr>
        <w:t xml:space="preserve">C </w:t>
      </w:r>
      <w:r>
        <w:t>100 m s</w:t>
      </w:r>
      <w:r w:rsidRPr="00B00A43">
        <w:rPr>
          <w:vertAlign w:val="superscript"/>
        </w:rPr>
        <w:t>–1</w:t>
      </w:r>
    </w:p>
    <w:p w14:paraId="3CDA279E" w14:textId="77777777" w:rsidR="002F7B86" w:rsidRDefault="002F7B86" w:rsidP="002F7B86">
      <w:pPr>
        <w:pStyle w:val="PKQ2"/>
      </w:pPr>
      <w:r w:rsidRPr="005E094A">
        <w:rPr>
          <w:rStyle w:val="Pbodybold"/>
        </w:rPr>
        <w:t>D</w:t>
      </w:r>
      <w:r>
        <w:t xml:space="preserve"> 904 m s</w:t>
      </w:r>
      <w:r w:rsidRPr="00B00A43">
        <w:rPr>
          <w:vertAlign w:val="superscript"/>
        </w:rPr>
        <w:t>–1</w:t>
      </w:r>
    </w:p>
    <w:p w14:paraId="51F465C8" w14:textId="77777777" w:rsidR="002F7B86" w:rsidRPr="00F33A6C" w:rsidRDefault="002F7B86" w:rsidP="002F7B86">
      <w:pPr>
        <w:pStyle w:val="PCHead"/>
      </w:pPr>
      <w:r w:rsidRPr="00F33A6C">
        <w:t xml:space="preserve">Question </w:t>
      </w:r>
      <w:r>
        <w:t>3</w:t>
      </w:r>
    </w:p>
    <w:p w14:paraId="27F180CD" w14:textId="29351909" w:rsidR="002F7B86" w:rsidRDefault="002F7B86" w:rsidP="002F7B86">
      <w:pPr>
        <w:pStyle w:val="PKQ1"/>
      </w:pPr>
      <w:r>
        <w:t>A super-bouncy ball hits a wall with a veloci</w:t>
      </w:r>
      <w:r w:rsidR="00401125">
        <w:t>ty of 7.0 m </w:t>
      </w:r>
      <w:r>
        <w:t>s</w:t>
      </w:r>
      <w:r>
        <w:rPr>
          <w:vertAlign w:val="superscript"/>
        </w:rPr>
        <w:t>–1</w:t>
      </w:r>
      <w:r w:rsidRPr="007376B9">
        <w:t xml:space="preserve"> </w:t>
      </w:r>
      <w:r>
        <w:t>east and</w:t>
      </w:r>
      <w:r>
        <w:rPr>
          <w:vertAlign w:val="superscript"/>
        </w:rPr>
        <w:t xml:space="preserve"> </w:t>
      </w:r>
      <w:r>
        <w:t xml:space="preserve">rebounds with a velocity of </w:t>
      </w:r>
      <w:r w:rsidR="00401125">
        <w:t>6.0 m </w:t>
      </w:r>
      <w:r>
        <w:t>s</w:t>
      </w:r>
      <w:r>
        <w:rPr>
          <w:vertAlign w:val="superscript"/>
        </w:rPr>
        <w:t>–1</w:t>
      </w:r>
      <w:r w:rsidRPr="007376B9">
        <w:t xml:space="preserve"> </w:t>
      </w:r>
      <w:r>
        <w:t>west. Determine</w:t>
      </w:r>
      <w:r>
        <w:rPr>
          <w:vertAlign w:val="superscript"/>
        </w:rPr>
        <w:t xml:space="preserve"> </w:t>
      </w:r>
      <w:r>
        <w:t>the change in velocity of the ball.</w:t>
      </w:r>
    </w:p>
    <w:p w14:paraId="76E6F576" w14:textId="77777777" w:rsidR="002F7B86" w:rsidRDefault="002F7B86" w:rsidP="002F7B86">
      <w:pPr>
        <w:pStyle w:val="PKQ2"/>
      </w:pPr>
      <w:r w:rsidRPr="00C17860">
        <w:rPr>
          <w:rStyle w:val="Pbodybold"/>
        </w:rPr>
        <w:t>A</w:t>
      </w:r>
      <w:r>
        <w:t xml:space="preserve"> 1 m s</w:t>
      </w:r>
      <w:r w:rsidRPr="00B00A43">
        <w:rPr>
          <w:vertAlign w:val="superscript"/>
        </w:rPr>
        <w:t>–1</w:t>
      </w:r>
      <w:r w:rsidRPr="00401125">
        <w:t xml:space="preserve"> </w:t>
      </w:r>
      <w:r>
        <w:t>west</w:t>
      </w:r>
    </w:p>
    <w:p w14:paraId="1563AA87" w14:textId="77777777" w:rsidR="002F7B86" w:rsidRDefault="002F7B86" w:rsidP="002F7B86">
      <w:pPr>
        <w:pStyle w:val="PKQ2"/>
      </w:pPr>
      <w:r w:rsidRPr="00C17860">
        <w:rPr>
          <w:rStyle w:val="Pbodybold"/>
        </w:rPr>
        <w:t>B</w:t>
      </w:r>
      <w:r>
        <w:t xml:space="preserve"> 13 m s</w:t>
      </w:r>
      <w:r w:rsidRPr="00B00A43">
        <w:rPr>
          <w:vertAlign w:val="superscript"/>
        </w:rPr>
        <w:t>–1</w:t>
      </w:r>
      <w:r w:rsidRPr="00401125">
        <w:t xml:space="preserve"> </w:t>
      </w:r>
      <w:r>
        <w:t>east</w:t>
      </w:r>
    </w:p>
    <w:p w14:paraId="2B91BDDC" w14:textId="77777777" w:rsidR="002F7B86" w:rsidRDefault="002F7B86" w:rsidP="002F7B86">
      <w:pPr>
        <w:pStyle w:val="PKQ2"/>
      </w:pPr>
      <w:r w:rsidRPr="00C17860">
        <w:rPr>
          <w:rStyle w:val="Pbodybold"/>
        </w:rPr>
        <w:t>C</w:t>
      </w:r>
      <w:r>
        <w:t xml:space="preserve"> 13 m s</w:t>
      </w:r>
      <w:r w:rsidRPr="00B00A43">
        <w:rPr>
          <w:vertAlign w:val="superscript"/>
        </w:rPr>
        <w:t>–1</w:t>
      </w:r>
      <w:r w:rsidRPr="00401125">
        <w:t xml:space="preserve"> </w:t>
      </w:r>
      <w:r>
        <w:t>west</w:t>
      </w:r>
    </w:p>
    <w:p w14:paraId="112D58F9" w14:textId="77777777" w:rsidR="002F7B86" w:rsidRPr="00B42CBA" w:rsidRDefault="002F7B86" w:rsidP="002F7B86">
      <w:pPr>
        <w:pStyle w:val="PKQ2"/>
      </w:pPr>
      <w:r w:rsidRPr="00C17860">
        <w:rPr>
          <w:rStyle w:val="Pbodybold"/>
        </w:rPr>
        <w:t>D</w:t>
      </w:r>
      <w:r>
        <w:t xml:space="preserve"> 1 m s</w:t>
      </w:r>
      <w:r w:rsidRPr="00B00A43">
        <w:rPr>
          <w:vertAlign w:val="superscript"/>
        </w:rPr>
        <w:t>–1</w:t>
      </w:r>
      <w:r w:rsidRPr="00401125">
        <w:t xml:space="preserve"> </w:t>
      </w:r>
      <w:r>
        <w:t>east</w:t>
      </w:r>
    </w:p>
    <w:p w14:paraId="13BAF6D7" w14:textId="77777777" w:rsidR="002F7B86" w:rsidRDefault="002F7B86" w:rsidP="002F7B86">
      <w:pPr>
        <w:pStyle w:val="Lines"/>
      </w:pPr>
    </w:p>
    <w:p w14:paraId="069C5A4B" w14:textId="77777777" w:rsidR="002F7B86" w:rsidRDefault="002F7B86" w:rsidP="002F7B86">
      <w:pPr>
        <w:rPr>
          <w:rFonts w:eastAsia="Times New Roman" w:cs="Times New Roman"/>
          <w:i/>
        </w:rPr>
      </w:pPr>
      <w:r>
        <w:br w:type="page"/>
      </w:r>
    </w:p>
    <w:p w14:paraId="3740ADF6" w14:textId="5609A56C" w:rsidR="002F7B86" w:rsidRPr="006168F5" w:rsidRDefault="002F7B86" w:rsidP="006168F5">
      <w:pPr>
        <w:pStyle w:val="PKQ1"/>
        <w:rPr>
          <w:i/>
        </w:rPr>
      </w:pPr>
      <w:r w:rsidRPr="006168F5">
        <w:rPr>
          <w:i/>
        </w:rPr>
        <w:lastRenderedPageBreak/>
        <w:t xml:space="preserve">The following information </w:t>
      </w:r>
      <w:r w:rsidR="00EF1840">
        <w:rPr>
          <w:i/>
        </w:rPr>
        <w:t>relates</w:t>
      </w:r>
      <w:r w:rsidR="00EF1840" w:rsidRPr="006168F5">
        <w:rPr>
          <w:i/>
        </w:rPr>
        <w:t xml:space="preserve"> </w:t>
      </w:r>
      <w:r w:rsidRPr="006168F5">
        <w:rPr>
          <w:i/>
        </w:rPr>
        <w:t xml:space="preserve">to questions 4–7. </w:t>
      </w:r>
    </w:p>
    <w:p w14:paraId="475E917B" w14:textId="3544B166" w:rsidR="002F7B86" w:rsidRDefault="002F7B86" w:rsidP="00823F6C">
      <w:pPr>
        <w:pStyle w:val="PKQ2"/>
        <w:ind w:left="397" w:firstLine="0"/>
        <w:rPr>
          <w:i/>
        </w:rPr>
      </w:pPr>
      <w:r w:rsidRPr="00836996">
        <w:t>The graph below shows the displacement of a farmer on a motorcycle, riding to and fro along a boundary of his property while counting livestock.</w:t>
      </w:r>
    </w:p>
    <w:p w14:paraId="11FFF0BB" w14:textId="550F5764" w:rsidR="002F7B86" w:rsidRPr="008F6104" w:rsidRDefault="002F7B86" w:rsidP="002F7B86">
      <w:pPr>
        <w:pStyle w:val="ATinstruction"/>
        <w:rPr>
          <w:b/>
          <w:i w:val="0"/>
          <w:color w:val="FF00FF"/>
        </w:rPr>
      </w:pPr>
    </w:p>
    <w:p w14:paraId="22C2EFA1" w14:textId="77777777" w:rsidR="002F7B86" w:rsidRDefault="002F7B86" w:rsidP="002F7B86">
      <w:r>
        <w:rPr>
          <w:noProof/>
          <w:lang w:eastAsia="en-AU"/>
        </w:rPr>
        <w:drawing>
          <wp:inline distT="0" distB="0" distL="0" distR="0" wp14:anchorId="603A11C9" wp14:editId="6E335D0F">
            <wp:extent cx="3019425" cy="1921396"/>
            <wp:effectExtent l="0" t="0" r="0" b="3175"/>
            <wp:docPr id="51" name="Picture 51" descr="HPE11_3E_PR_sac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PE11_3E_PR_sac_0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938" cy="1924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BAA3D" w14:textId="77777777" w:rsidR="002F7B86" w:rsidRPr="00F33A6C" w:rsidRDefault="002F7B86" w:rsidP="002F7B86">
      <w:pPr>
        <w:pStyle w:val="PCHead"/>
      </w:pPr>
      <w:r w:rsidRPr="00F33A6C">
        <w:t xml:space="preserve">Question </w:t>
      </w:r>
      <w:r>
        <w:t>4</w:t>
      </w:r>
    </w:p>
    <w:p w14:paraId="299ED37B" w14:textId="77777777" w:rsidR="002F7B86" w:rsidRDefault="002F7B86" w:rsidP="002F7B86">
      <w:pPr>
        <w:pStyle w:val="PKQ1"/>
      </w:pPr>
      <w:r>
        <w:t>How far did the farmer travel during the first minute?</w:t>
      </w:r>
    </w:p>
    <w:p w14:paraId="4D23F01F" w14:textId="77777777" w:rsidR="002F7B86" w:rsidRDefault="002F7B86" w:rsidP="002F7B86">
      <w:pPr>
        <w:pStyle w:val="PKQ2"/>
      </w:pPr>
      <w:r w:rsidRPr="0032481D">
        <w:rPr>
          <w:rStyle w:val="Pbodybold"/>
        </w:rPr>
        <w:t>A</w:t>
      </w:r>
      <w:r>
        <w:t xml:space="preserve"> 60 m</w:t>
      </w:r>
    </w:p>
    <w:p w14:paraId="76BFB850" w14:textId="77777777" w:rsidR="002F7B86" w:rsidRDefault="002F7B86" w:rsidP="002F7B86">
      <w:pPr>
        <w:pStyle w:val="PKQ2"/>
      </w:pPr>
      <w:r w:rsidRPr="0032481D">
        <w:rPr>
          <w:rStyle w:val="Pbodybold"/>
        </w:rPr>
        <w:t>B</w:t>
      </w:r>
      <w:r>
        <w:t xml:space="preserve"> 9000 m</w:t>
      </w:r>
    </w:p>
    <w:p w14:paraId="340EDA36" w14:textId="77777777" w:rsidR="002F7B86" w:rsidRDefault="002F7B86" w:rsidP="002F7B86">
      <w:pPr>
        <w:pStyle w:val="PKQ2"/>
      </w:pPr>
      <w:r w:rsidRPr="0032481D">
        <w:rPr>
          <w:rStyle w:val="Pbodybold"/>
        </w:rPr>
        <w:t>C</w:t>
      </w:r>
      <w:r>
        <w:t xml:space="preserve"> 200 m</w:t>
      </w:r>
    </w:p>
    <w:p w14:paraId="38D61AEA" w14:textId="77777777" w:rsidR="002F7B86" w:rsidRDefault="002F7B86" w:rsidP="002F7B86">
      <w:pPr>
        <w:pStyle w:val="PKQ2"/>
      </w:pPr>
      <w:r w:rsidRPr="0032481D">
        <w:rPr>
          <w:rStyle w:val="Pbodybold"/>
        </w:rPr>
        <w:t>D</w:t>
      </w:r>
      <w:r>
        <w:t xml:space="preserve"> 6.7 m</w:t>
      </w:r>
    </w:p>
    <w:p w14:paraId="30139D34" w14:textId="77777777" w:rsidR="002F7B86" w:rsidRPr="00F33A6C" w:rsidRDefault="002F7B86" w:rsidP="002F7B86">
      <w:pPr>
        <w:pStyle w:val="PCHead"/>
      </w:pPr>
      <w:r w:rsidRPr="00F33A6C">
        <w:t xml:space="preserve">Question </w:t>
      </w:r>
      <w:r>
        <w:t>5</w:t>
      </w:r>
    </w:p>
    <w:p w14:paraId="7B829DC4" w14:textId="075CBF68" w:rsidR="002F7B86" w:rsidRDefault="002F7B86" w:rsidP="002F7B86">
      <w:pPr>
        <w:pStyle w:val="PKQ1"/>
      </w:pPr>
      <w:r>
        <w:t xml:space="preserve">Which of the following describes the motion of the farmer at </w:t>
      </w:r>
      <w:r w:rsidRPr="007376B9">
        <w:rPr>
          <w:rStyle w:val="ATitalictext"/>
        </w:rPr>
        <w:t>t</w:t>
      </w:r>
      <w:r w:rsidR="00C701D4">
        <w:t xml:space="preserve"> = 120 </w:t>
      </w:r>
      <w:r>
        <w:t>s?</w:t>
      </w:r>
    </w:p>
    <w:p w14:paraId="5CEB6C27" w14:textId="77777777" w:rsidR="002F7B86" w:rsidRDefault="002F7B86" w:rsidP="002F7B86">
      <w:pPr>
        <w:pStyle w:val="PKQ2"/>
      </w:pPr>
      <w:r w:rsidRPr="0032481D">
        <w:rPr>
          <w:rStyle w:val="Pbodybold"/>
        </w:rPr>
        <w:t>A</w:t>
      </w:r>
      <w:r>
        <w:t xml:space="preserve"> stationary</w:t>
      </w:r>
    </w:p>
    <w:p w14:paraId="4EA0E910" w14:textId="20485A01" w:rsidR="002F7B86" w:rsidRPr="007376B9" w:rsidRDefault="002F7B86" w:rsidP="002F7B86">
      <w:pPr>
        <w:pStyle w:val="PKQ2"/>
      </w:pPr>
      <w:r w:rsidRPr="0032481D">
        <w:rPr>
          <w:rStyle w:val="Pbodybold"/>
        </w:rPr>
        <w:t>B</w:t>
      </w:r>
      <w:r>
        <w:t xml:space="preserve"> heading forwards</w:t>
      </w:r>
      <w:r w:rsidR="00C701D4">
        <w:t xml:space="preserve"> with a speed of 17 m </w:t>
      </w:r>
      <w:r>
        <w:t>s</w:t>
      </w:r>
      <w:r w:rsidRPr="00B00A43">
        <w:rPr>
          <w:vertAlign w:val="superscript"/>
        </w:rPr>
        <w:t>–1</w:t>
      </w:r>
    </w:p>
    <w:p w14:paraId="0E19DCF0" w14:textId="77777777" w:rsidR="002F7B86" w:rsidRDefault="002F7B86" w:rsidP="002F7B86">
      <w:pPr>
        <w:pStyle w:val="PKQ2"/>
      </w:pPr>
      <w:r w:rsidRPr="0032481D">
        <w:rPr>
          <w:rStyle w:val="Pbodybold"/>
        </w:rPr>
        <w:t>C</w:t>
      </w:r>
      <w:r>
        <w:t xml:space="preserve"> decelerating</w:t>
      </w:r>
    </w:p>
    <w:p w14:paraId="113D99AA" w14:textId="35827CB4" w:rsidR="002F7B86" w:rsidRDefault="002F7B86" w:rsidP="002F7B86">
      <w:pPr>
        <w:pStyle w:val="PKQ2"/>
      </w:pPr>
      <w:r w:rsidRPr="0032481D">
        <w:rPr>
          <w:rStyle w:val="Pbodybold"/>
        </w:rPr>
        <w:t>D</w:t>
      </w:r>
      <w:r>
        <w:t xml:space="preserve"> returning back</w:t>
      </w:r>
      <w:r w:rsidR="00C701D4">
        <w:t xml:space="preserve"> with a speed of 17 m </w:t>
      </w:r>
      <w:r>
        <w:t>s</w:t>
      </w:r>
      <w:r w:rsidRPr="00B00A43">
        <w:rPr>
          <w:vertAlign w:val="superscript"/>
        </w:rPr>
        <w:t>–1</w:t>
      </w:r>
    </w:p>
    <w:p w14:paraId="4D41E5FA" w14:textId="77777777" w:rsidR="002F7B86" w:rsidRPr="00F33A6C" w:rsidRDefault="002F7B86" w:rsidP="002F7B86">
      <w:pPr>
        <w:pStyle w:val="PCHead"/>
      </w:pPr>
      <w:r w:rsidRPr="00F33A6C">
        <w:t xml:space="preserve">Question </w:t>
      </w:r>
      <w:r>
        <w:t>6</w:t>
      </w:r>
    </w:p>
    <w:p w14:paraId="74208508" w14:textId="77777777" w:rsidR="002F7B86" w:rsidRDefault="002F7B86" w:rsidP="002F7B86">
      <w:pPr>
        <w:pStyle w:val="PKQ1"/>
      </w:pPr>
      <w:r>
        <w:t>What was the total distance travelled by the farmer over the entire period?</w:t>
      </w:r>
    </w:p>
    <w:p w14:paraId="1E9C7341" w14:textId="77777777" w:rsidR="002F7B86" w:rsidRDefault="002F7B86" w:rsidP="002F7B86">
      <w:pPr>
        <w:pStyle w:val="PKQ2"/>
      </w:pPr>
      <w:r w:rsidRPr="0032481D">
        <w:rPr>
          <w:rStyle w:val="Pbodybold"/>
        </w:rPr>
        <w:t>A</w:t>
      </w:r>
      <w:r>
        <w:t xml:space="preserve"> 500 m</w:t>
      </w:r>
    </w:p>
    <w:p w14:paraId="72FE3517" w14:textId="77777777" w:rsidR="002F7B86" w:rsidRDefault="002F7B86" w:rsidP="002F7B86">
      <w:pPr>
        <w:pStyle w:val="PKQ2"/>
      </w:pPr>
      <w:r w:rsidRPr="0032481D">
        <w:rPr>
          <w:rStyle w:val="Pbodybold"/>
        </w:rPr>
        <w:t>B</w:t>
      </w:r>
      <w:r>
        <w:t xml:space="preserve"> 300 m</w:t>
      </w:r>
    </w:p>
    <w:p w14:paraId="1D47A134" w14:textId="77777777" w:rsidR="002F7B86" w:rsidRDefault="002F7B86" w:rsidP="002F7B86">
      <w:pPr>
        <w:pStyle w:val="PKQ2"/>
      </w:pPr>
      <w:r w:rsidRPr="0032481D">
        <w:rPr>
          <w:rStyle w:val="Pbodybold"/>
        </w:rPr>
        <w:t>C</w:t>
      </w:r>
      <w:r>
        <w:t xml:space="preserve"> 700 m</w:t>
      </w:r>
    </w:p>
    <w:p w14:paraId="60000674" w14:textId="77777777" w:rsidR="002F7B86" w:rsidRDefault="002F7B86" w:rsidP="002F7B86">
      <w:pPr>
        <w:pStyle w:val="PKQ2"/>
      </w:pPr>
      <w:r w:rsidRPr="0032481D">
        <w:rPr>
          <w:rStyle w:val="Pbodybold"/>
        </w:rPr>
        <w:t>D</w:t>
      </w:r>
      <w:r>
        <w:t xml:space="preserve"> 1200 m</w:t>
      </w:r>
    </w:p>
    <w:p w14:paraId="543C877F" w14:textId="77777777" w:rsidR="002F7B86" w:rsidRPr="00F33A6C" w:rsidRDefault="002F7B86" w:rsidP="002F7B86">
      <w:pPr>
        <w:pStyle w:val="PCHead"/>
      </w:pPr>
      <w:r w:rsidRPr="00F33A6C">
        <w:t>Question</w:t>
      </w:r>
      <w:r>
        <w:t xml:space="preserve"> 7</w:t>
      </w:r>
    </w:p>
    <w:p w14:paraId="3126F286" w14:textId="6FFD453B" w:rsidR="002F7B86" w:rsidRDefault="002F7B86" w:rsidP="002F7B86">
      <w:pPr>
        <w:pStyle w:val="PKQ1"/>
      </w:pPr>
      <w:r>
        <w:t>What was the average velocity o</w:t>
      </w:r>
      <w:r w:rsidR="00C701D4">
        <w:t>f the farmer during the last 60 </w:t>
      </w:r>
      <w:r>
        <w:t>s of his journey?</w:t>
      </w:r>
    </w:p>
    <w:p w14:paraId="3E32BAEC" w14:textId="77777777" w:rsidR="002F7B86" w:rsidRDefault="002F7B86" w:rsidP="002F7B86">
      <w:pPr>
        <w:pStyle w:val="PKQ2"/>
      </w:pPr>
      <w:r>
        <w:rPr>
          <w:b/>
        </w:rPr>
        <w:t>A</w:t>
      </w:r>
      <w:r>
        <w:t xml:space="preserve"> south 3.3 m s</w:t>
      </w:r>
      <w:r w:rsidRPr="00231637">
        <w:rPr>
          <w:vertAlign w:val="superscript"/>
        </w:rPr>
        <w:t>–1</w:t>
      </w:r>
    </w:p>
    <w:p w14:paraId="3B39CB13" w14:textId="77777777" w:rsidR="002F7B86" w:rsidRDefault="002F7B86" w:rsidP="002F7B86">
      <w:pPr>
        <w:pStyle w:val="PKQ2"/>
      </w:pPr>
      <w:r>
        <w:rPr>
          <w:b/>
        </w:rPr>
        <w:t xml:space="preserve">B </w:t>
      </w:r>
      <w:r>
        <w:t>south 4.0 m s</w:t>
      </w:r>
      <w:r w:rsidRPr="00231637">
        <w:rPr>
          <w:vertAlign w:val="superscript"/>
        </w:rPr>
        <w:t>–1</w:t>
      </w:r>
    </w:p>
    <w:p w14:paraId="33305B7D" w14:textId="77777777" w:rsidR="002F7B86" w:rsidRDefault="002F7B86" w:rsidP="002F7B86">
      <w:pPr>
        <w:pStyle w:val="PKQ2"/>
      </w:pPr>
      <w:r>
        <w:rPr>
          <w:b/>
        </w:rPr>
        <w:t xml:space="preserve">C </w:t>
      </w:r>
      <w:r>
        <w:t>0 m s</w:t>
      </w:r>
      <w:r w:rsidRPr="00231637">
        <w:rPr>
          <w:vertAlign w:val="superscript"/>
        </w:rPr>
        <w:t>–1</w:t>
      </w:r>
    </w:p>
    <w:p w14:paraId="61329E1A" w14:textId="77777777" w:rsidR="002F7B86" w:rsidRPr="00764FF6" w:rsidRDefault="002F7B86" w:rsidP="002F7B86">
      <w:pPr>
        <w:pStyle w:val="PKQ2"/>
      </w:pPr>
      <w:r>
        <w:rPr>
          <w:b/>
        </w:rPr>
        <w:t xml:space="preserve">D </w:t>
      </w:r>
      <w:r>
        <w:t>south 18 m s</w:t>
      </w:r>
      <w:r w:rsidRPr="00231637">
        <w:rPr>
          <w:vertAlign w:val="superscript"/>
        </w:rPr>
        <w:t>–1</w:t>
      </w:r>
    </w:p>
    <w:p w14:paraId="030CD818" w14:textId="77777777" w:rsidR="002F7B86" w:rsidRPr="00F33A6C" w:rsidRDefault="002F7B86" w:rsidP="002F7B86">
      <w:pPr>
        <w:pStyle w:val="PCHead"/>
      </w:pPr>
      <w:r w:rsidRPr="00F33A6C">
        <w:lastRenderedPageBreak/>
        <w:t xml:space="preserve">Question </w:t>
      </w:r>
      <w:r>
        <w:t>8</w:t>
      </w:r>
    </w:p>
    <w:p w14:paraId="1ECAC04D" w14:textId="6DA462A1" w:rsidR="002F7B86" w:rsidRDefault="002F7B86" w:rsidP="002F7B86">
      <w:pPr>
        <w:pStyle w:val="PKQ1"/>
      </w:pPr>
      <w:r>
        <w:t>A ball rolls down a ramp with uniform acceleration. It starts from rest and is travelling at 0.8 m s</w:t>
      </w:r>
      <w:r>
        <w:rPr>
          <w:vertAlign w:val="superscript"/>
        </w:rPr>
        <w:t>–</w:t>
      </w:r>
      <w:r w:rsidRPr="00A5756F">
        <w:rPr>
          <w:vertAlign w:val="superscript"/>
        </w:rPr>
        <w:t>1</w:t>
      </w:r>
      <w:r w:rsidRPr="00A5756F">
        <w:t xml:space="preserve"> </w:t>
      </w:r>
      <w:r>
        <w:t>when it r</w:t>
      </w:r>
      <w:r w:rsidR="00C701D4">
        <w:t>eaches the bottom of the ramp 5 </w:t>
      </w:r>
      <w:r>
        <w:t>s later. Which equation should be used to determine its acceleration?</w:t>
      </w:r>
    </w:p>
    <w:p w14:paraId="63400A90" w14:textId="197A7EDC" w:rsidR="002F7B86" w:rsidRDefault="002F7B86" w:rsidP="002F7B86">
      <w:pPr>
        <w:pStyle w:val="PKQ2"/>
      </w:pPr>
      <w:r w:rsidRPr="00C701D4">
        <w:rPr>
          <w:rStyle w:val="Pbodybold"/>
        </w:rPr>
        <w:t>A</w:t>
      </w:r>
      <w:r>
        <w:rPr>
          <w:i/>
        </w:rPr>
        <w:tab/>
      </w:r>
      <w:bookmarkStart w:id="1" w:name="MTBlankEqn"/>
      <w:r w:rsidR="00E70BF7" w:rsidRPr="00E70BF7">
        <w:rPr>
          <w:position w:val="-6"/>
        </w:rPr>
        <w:object w:dxaOrig="960" w:dyaOrig="260" w14:anchorId="2962E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2.75pt" o:ole="">
            <v:imagedata r:id="rId10" o:title=""/>
          </v:shape>
          <o:OLEObject Type="Embed" ProgID="Equation.DSMT4" ShapeID="_x0000_i1025" DrawAspect="Content" ObjectID="_1573371549" r:id="rId11"/>
        </w:object>
      </w:r>
      <w:bookmarkEnd w:id="1"/>
    </w:p>
    <w:p w14:paraId="2AE216D2" w14:textId="757A595E" w:rsidR="002F7B86" w:rsidRDefault="002F7B86" w:rsidP="00C701D4">
      <w:pPr>
        <w:pStyle w:val="PKQ2"/>
        <w:rPr>
          <w:rStyle w:val="ATquestionno"/>
        </w:rPr>
      </w:pPr>
      <w:r w:rsidRPr="00C701D4">
        <w:rPr>
          <w:rStyle w:val="Pbodybold"/>
        </w:rPr>
        <w:t>B</w:t>
      </w:r>
      <w:r>
        <w:rPr>
          <w:rStyle w:val="ATquestionno"/>
        </w:rPr>
        <w:tab/>
      </w:r>
      <w:r w:rsidR="00E70BF7" w:rsidRPr="00E70BF7">
        <w:rPr>
          <w:position w:val="-14"/>
        </w:rPr>
        <w:object w:dxaOrig="1260" w:dyaOrig="400" w14:anchorId="284A13F0">
          <v:shape id="_x0000_i1026" type="#_x0000_t75" style="width:63pt;height:20.25pt" o:ole="">
            <v:imagedata r:id="rId12" o:title=""/>
          </v:shape>
          <o:OLEObject Type="Embed" ProgID="Equation.DSMT4" ShapeID="_x0000_i1026" DrawAspect="Content" ObjectID="_1573371550" r:id="rId13"/>
        </w:object>
      </w:r>
    </w:p>
    <w:p w14:paraId="3E924E55" w14:textId="49060D57" w:rsidR="002F7B86" w:rsidRDefault="002F7B86" w:rsidP="00C701D4">
      <w:pPr>
        <w:pStyle w:val="PKQ2"/>
      </w:pPr>
      <w:r w:rsidRPr="00C701D4">
        <w:rPr>
          <w:rStyle w:val="Pbodybold"/>
        </w:rPr>
        <w:t>C</w:t>
      </w:r>
      <w:r>
        <w:tab/>
      </w:r>
      <w:r w:rsidR="00E70BF7" w:rsidRPr="00E70BF7">
        <w:rPr>
          <w:position w:val="-12"/>
        </w:rPr>
        <w:object w:dxaOrig="1240" w:dyaOrig="380" w14:anchorId="3177D875">
          <v:shape id="_x0000_i1027" type="#_x0000_t75" style="width:62.25pt;height:18.75pt" o:ole="">
            <v:imagedata r:id="rId14" o:title=""/>
          </v:shape>
          <o:OLEObject Type="Embed" ProgID="Equation.DSMT4" ShapeID="_x0000_i1027" DrawAspect="Content" ObjectID="_1573371551" r:id="rId15"/>
        </w:object>
      </w:r>
    </w:p>
    <w:p w14:paraId="0DD3D6C4" w14:textId="3862057B" w:rsidR="002F7B86" w:rsidRDefault="002F7B86" w:rsidP="00C701D4">
      <w:pPr>
        <w:pStyle w:val="PKQ2"/>
      </w:pPr>
      <w:r w:rsidRPr="00C701D4">
        <w:rPr>
          <w:rStyle w:val="Pbodybold"/>
        </w:rPr>
        <w:t>D</w:t>
      </w:r>
      <w:r>
        <w:rPr>
          <w:rStyle w:val="p-equation-text-italic"/>
        </w:rPr>
        <w:tab/>
      </w:r>
      <w:r w:rsidR="00E70BF7" w:rsidRPr="00E70BF7">
        <w:rPr>
          <w:position w:val="-6"/>
        </w:rPr>
        <w:object w:dxaOrig="1260" w:dyaOrig="320" w14:anchorId="50E013E4">
          <v:shape id="_x0000_i1028" type="#_x0000_t75" style="width:63pt;height:15.75pt" o:ole="">
            <v:imagedata r:id="rId16" o:title=""/>
          </v:shape>
          <o:OLEObject Type="Embed" ProgID="Equation.DSMT4" ShapeID="_x0000_i1028" DrawAspect="Content" ObjectID="_1573371552" r:id="rId17"/>
        </w:object>
      </w:r>
    </w:p>
    <w:p w14:paraId="12E2E669" w14:textId="333C1CC1" w:rsidR="002F7B86" w:rsidRDefault="002F7B86" w:rsidP="00097650">
      <w:pPr>
        <w:pStyle w:val="PCHead"/>
      </w:pPr>
      <w:r>
        <w:t>Section B</w:t>
      </w:r>
    </w:p>
    <w:p w14:paraId="25AE0F61" w14:textId="77777777" w:rsidR="002F7B86" w:rsidRPr="00F33A6C" w:rsidRDefault="002F7B86" w:rsidP="00097650">
      <w:pPr>
        <w:pStyle w:val="PCHead"/>
      </w:pPr>
      <w:r w:rsidRPr="00F33A6C">
        <w:t xml:space="preserve">Question </w:t>
      </w:r>
      <w:r>
        <w:t>9</w:t>
      </w:r>
    </w:p>
    <w:p w14:paraId="2190CFC9" w14:textId="1401F0AA" w:rsidR="002F7B86" w:rsidRPr="00881CBA" w:rsidRDefault="001F49B4" w:rsidP="00097650">
      <w:pPr>
        <w:pStyle w:val="PKQ1"/>
      </w:pPr>
      <w:r>
        <w:t>A car reaches a speed of 72 km </w:t>
      </w:r>
      <w:r w:rsidR="002F7B86" w:rsidRPr="00881CBA">
        <w:t>h</w:t>
      </w:r>
      <w:r w:rsidR="002F7B86" w:rsidRPr="00881CBA">
        <w:rPr>
          <w:vertAlign w:val="superscript"/>
        </w:rPr>
        <w:t>–1</w:t>
      </w:r>
      <w:r w:rsidR="002F7B86" w:rsidRPr="00881CBA">
        <w:t xml:space="preserve">, from </w:t>
      </w:r>
      <w:r>
        <w:t>rest, in a time interval of 5.0 </w:t>
      </w:r>
      <w:r w:rsidR="002F7B86" w:rsidRPr="00881CBA">
        <w:t>s.</w:t>
      </w:r>
    </w:p>
    <w:p w14:paraId="4B8019CD" w14:textId="30DF62A2" w:rsidR="002F7B86" w:rsidRDefault="00097650" w:rsidP="00097650">
      <w:pPr>
        <w:pStyle w:val="PKQ2"/>
      </w:pPr>
      <w:r w:rsidRPr="001F49B4">
        <w:rPr>
          <w:rStyle w:val="Pbodybold"/>
        </w:rPr>
        <w:t>a</w:t>
      </w:r>
      <w:r>
        <w:tab/>
      </w:r>
      <w:r w:rsidR="002F7B86">
        <w:t>What was the average acceleration of the car in m</w:t>
      </w:r>
      <w:r w:rsidR="001F49B4">
        <w:t>etres per second</w:t>
      </w:r>
      <w:r w:rsidR="002F7B86">
        <w:t xml:space="preserve">? </w:t>
      </w:r>
      <w:r w:rsidR="002F7B86">
        <w:tab/>
      </w:r>
      <w:r w:rsidR="002F7B86" w:rsidRPr="007376B9">
        <w:t>(2</w:t>
      </w:r>
      <w:r w:rsidR="002F7B86">
        <w:t xml:space="preserve"> marks</w:t>
      </w:r>
      <w:r w:rsidR="002F7B86" w:rsidRPr="007376B9">
        <w:t>)</w:t>
      </w:r>
    </w:p>
    <w:p w14:paraId="72B2B8F5" w14:textId="28F36BA2" w:rsidR="002F7B86" w:rsidRDefault="00BD717B" w:rsidP="002F7B86">
      <w:pPr>
        <w:pStyle w:val="Lines"/>
      </w:pPr>
      <w:r>
        <w:pict w14:anchorId="02484107">
          <v:rect id="_x0000_i1029" style="width:509.9pt;height:.5pt" o:hralign="center" o:hrstd="t" o:hrnoshade="t" o:hr="t" fillcolor="black [3213]" stroked="f"/>
        </w:pict>
      </w:r>
    </w:p>
    <w:p w14:paraId="4D6E7608" w14:textId="5A918DD3" w:rsidR="002F7B86" w:rsidRDefault="00BD717B" w:rsidP="002F7B86">
      <w:pPr>
        <w:pStyle w:val="Lines"/>
      </w:pPr>
      <w:r>
        <w:pict w14:anchorId="222956A6">
          <v:rect id="_x0000_i1030" style="width:509.9pt;height:.5pt" o:hralign="center" o:hrstd="t" o:hrnoshade="t" o:hr="t" fillcolor="black [3213]" stroked="f"/>
        </w:pict>
      </w:r>
    </w:p>
    <w:p w14:paraId="1CFAC32D" w14:textId="715164E9" w:rsidR="001F49B4" w:rsidRDefault="00BD717B" w:rsidP="002F7B86">
      <w:pPr>
        <w:pStyle w:val="Lines"/>
      </w:pPr>
      <w:r>
        <w:pict w14:anchorId="49D1F728">
          <v:rect id="_x0000_i1031" style="width:509.9pt;height:.5pt" o:hralign="center" o:hrstd="t" o:hrnoshade="t" o:hr="t" fillcolor="black [3213]" stroked="f"/>
        </w:pict>
      </w:r>
      <w:r>
        <w:pict w14:anchorId="5B67524F">
          <v:rect id="_x0000_i1032" style="width:509.9pt;height:.5pt" o:hralign="center" o:hrstd="t" o:hrnoshade="t" o:hr="t" fillcolor="black [3213]" stroked="f"/>
        </w:pict>
      </w:r>
      <w:r>
        <w:pict w14:anchorId="20B2318B">
          <v:rect id="_x0000_i1033" style="width:509.9pt;height:.5pt" o:hralign="center" o:hrstd="t" o:hrnoshade="t" o:hr="t" fillcolor="black [3213]" stroked="f"/>
        </w:pict>
      </w:r>
      <w:r>
        <w:pict w14:anchorId="7F69FDCB">
          <v:rect id="_x0000_i1034" style="width:509.9pt;height:.5pt" o:hralign="center" o:hrstd="t" o:hrnoshade="t" o:hr="t" fillcolor="black [3213]" stroked="f"/>
        </w:pict>
      </w:r>
    </w:p>
    <w:p w14:paraId="21B2E175" w14:textId="5C3A7B95" w:rsidR="002F7B86" w:rsidRDefault="00097650" w:rsidP="00097650">
      <w:pPr>
        <w:pStyle w:val="PKQ2"/>
      </w:pPr>
      <w:r w:rsidRPr="001F49B4">
        <w:rPr>
          <w:rStyle w:val="Pbodybold"/>
        </w:rPr>
        <w:t>b</w:t>
      </w:r>
      <w:r>
        <w:tab/>
      </w:r>
      <w:r w:rsidR="002F7B86">
        <w:t>The car then maintain</w:t>
      </w:r>
      <w:r w:rsidR="001F49B4">
        <w:t>s</w:t>
      </w:r>
      <w:r w:rsidR="002F7B86">
        <w:t xml:space="preserve"> this speed for 15 s. How far is it from its starting position </w:t>
      </w:r>
      <w:r w:rsidR="001F49B4">
        <w:t>at the end of the 15 s</w:t>
      </w:r>
      <w:r w:rsidR="002F7B86">
        <w:t xml:space="preserve">? </w:t>
      </w:r>
      <w:r w:rsidR="002F7B86">
        <w:tab/>
      </w:r>
      <w:r w:rsidR="002F7B86" w:rsidRPr="007376B9">
        <w:t>(3</w:t>
      </w:r>
      <w:r w:rsidR="002F7B86">
        <w:t xml:space="preserve"> marks</w:t>
      </w:r>
      <w:r w:rsidR="002F7B86" w:rsidRPr="007376B9">
        <w:t>)</w:t>
      </w:r>
    </w:p>
    <w:p w14:paraId="66800318" w14:textId="203CECB9" w:rsidR="002F7B86" w:rsidRDefault="00BD717B" w:rsidP="002F7B86">
      <w:pPr>
        <w:pStyle w:val="Lines"/>
      </w:pPr>
      <w:r>
        <w:pict w14:anchorId="2791D248">
          <v:rect id="_x0000_i1035" style="width:509.9pt;height:.5pt" o:hralign="center" o:hrstd="t" o:hrnoshade="t" o:hr="t" fillcolor="black [3213]" stroked="f"/>
        </w:pict>
      </w:r>
    </w:p>
    <w:p w14:paraId="1C873031" w14:textId="01A71376" w:rsidR="002F7B86" w:rsidRDefault="00BD717B" w:rsidP="002F7B86">
      <w:pPr>
        <w:pStyle w:val="Lines"/>
      </w:pPr>
      <w:r>
        <w:pict w14:anchorId="79FD3354">
          <v:rect id="_x0000_i1036" style="width:509.9pt;height:.5pt" o:hralign="center" o:hrstd="t" o:hrnoshade="t" o:hr="t" fillcolor="black [3213]" stroked="f"/>
        </w:pict>
      </w:r>
    </w:p>
    <w:p w14:paraId="09507BE1" w14:textId="772EFBFF" w:rsidR="002F7B86" w:rsidRDefault="00BD717B" w:rsidP="002F7B86">
      <w:pPr>
        <w:pStyle w:val="Lines"/>
      </w:pPr>
      <w:r>
        <w:pict w14:anchorId="7531163C">
          <v:rect id="_x0000_i1037" style="width:509.9pt;height:.5pt" o:hralign="center" o:hrstd="t" o:hrnoshade="t" o:hr="t" fillcolor="black [3213]" stroked="f"/>
        </w:pict>
      </w:r>
    </w:p>
    <w:p w14:paraId="6FAD236D" w14:textId="46A6C4CB" w:rsidR="002F7B86" w:rsidRDefault="00BD717B" w:rsidP="002F7B86">
      <w:pPr>
        <w:pStyle w:val="Lines"/>
      </w:pPr>
      <w:r>
        <w:pict w14:anchorId="0141715E">
          <v:rect id="_x0000_i1038" style="width:509.9pt;height:.5pt" o:hralign="center" o:hrstd="t" o:hrnoshade="t" o:hr="t" fillcolor="black [3213]" stroked="f"/>
        </w:pict>
      </w:r>
    </w:p>
    <w:p w14:paraId="603511BE" w14:textId="5170F6C6" w:rsidR="002F7B86" w:rsidRDefault="00BD717B" w:rsidP="002F7B86">
      <w:pPr>
        <w:pStyle w:val="Lines"/>
      </w:pPr>
      <w:r>
        <w:pict w14:anchorId="65C1A8AE">
          <v:rect id="_x0000_i1039" style="width:509.9pt;height:.5pt" o:hralign="center" o:hrstd="t" o:hrnoshade="t" o:hr="t" fillcolor="black [3213]" stroked="f"/>
        </w:pict>
      </w:r>
    </w:p>
    <w:p w14:paraId="6EF69DAE" w14:textId="08B7F2CD" w:rsidR="002F7B86" w:rsidRPr="007376B9" w:rsidRDefault="00BD717B" w:rsidP="002F7B86">
      <w:pPr>
        <w:pStyle w:val="Lines"/>
      </w:pPr>
      <w:r>
        <w:pict w14:anchorId="0E666185">
          <v:rect id="_x0000_i1040" style="width:509.9pt;height:.5pt" o:hralign="center" o:hrstd="t" o:hrnoshade="t" o:hr="t" fillcolor="black [3213]" stroked="f"/>
        </w:pict>
      </w:r>
    </w:p>
    <w:p w14:paraId="22D2C65B" w14:textId="77777777" w:rsidR="001F49B4" w:rsidRDefault="001F49B4">
      <w:pPr>
        <w:rPr>
          <w:rStyle w:val="Pbodybold"/>
          <w:rFonts w:ascii="Calibri" w:eastAsia="Open Sans" w:hAnsi="Calibri" w:cs="Open Sans"/>
          <w:szCs w:val="22"/>
          <w:lang w:eastAsia="en-AU"/>
        </w:rPr>
      </w:pPr>
      <w:r>
        <w:rPr>
          <w:rStyle w:val="Pbodybold"/>
        </w:rPr>
        <w:br w:type="page"/>
      </w:r>
    </w:p>
    <w:p w14:paraId="060C1F7D" w14:textId="5D97C7A4" w:rsidR="002F7B86" w:rsidRDefault="00097650" w:rsidP="00097650">
      <w:pPr>
        <w:pStyle w:val="PKQ2"/>
      </w:pPr>
      <w:r w:rsidRPr="001F49B4">
        <w:rPr>
          <w:rStyle w:val="Pbodybold"/>
        </w:rPr>
        <w:lastRenderedPageBreak/>
        <w:t>c</w:t>
      </w:r>
      <w:r>
        <w:tab/>
      </w:r>
      <w:r w:rsidR="002F7B86">
        <w:t>The car now decelerates uniformly at a rate of 4.0 m s</w:t>
      </w:r>
      <w:r w:rsidR="002F7B86">
        <w:rPr>
          <w:vertAlign w:val="superscript"/>
        </w:rPr>
        <w:t>–2</w:t>
      </w:r>
      <w:r w:rsidR="002F7B86">
        <w:t xml:space="preserve">, until it comes to a stop. On the axes provided, draw the velocity–time graph for the car’s </w:t>
      </w:r>
      <w:r w:rsidR="002F7B86" w:rsidRPr="001F49B4">
        <w:t>entire</w:t>
      </w:r>
      <w:r w:rsidR="002F7B86">
        <w:t xml:space="preserve"> journey. </w:t>
      </w:r>
      <w:r w:rsidR="002F7B86">
        <w:tab/>
      </w:r>
      <w:r w:rsidR="002F7B86" w:rsidRPr="007376B9">
        <w:t>(3</w:t>
      </w:r>
      <w:r w:rsidR="002F7B86">
        <w:t xml:space="preserve"> marks</w:t>
      </w:r>
      <w:r w:rsidR="002F7B86" w:rsidRPr="007376B9">
        <w:t>)</w:t>
      </w:r>
    </w:p>
    <w:p w14:paraId="74AE139D" w14:textId="13BD2368" w:rsidR="002F7B86" w:rsidRPr="00395F7E" w:rsidRDefault="002F7B86" w:rsidP="002F7B86">
      <w:pPr>
        <w:ind w:left="965"/>
        <w:rPr>
          <w:b/>
          <w:color w:val="FF00FF"/>
        </w:rPr>
      </w:pPr>
    </w:p>
    <w:p w14:paraId="553371FC" w14:textId="77777777" w:rsidR="002F7B86" w:rsidRDefault="002F7B86" w:rsidP="002F7B86">
      <w:pPr>
        <w:pStyle w:val="Lines"/>
      </w:pPr>
    </w:p>
    <w:p w14:paraId="31A8A571" w14:textId="77777777" w:rsidR="002F7B86" w:rsidRDefault="002F7B86" w:rsidP="002F7B86">
      <w:pPr>
        <w:spacing w:before="140"/>
        <w:ind w:left="397"/>
        <w:jc w:val="center"/>
      </w:pPr>
      <w:r>
        <w:rPr>
          <w:noProof/>
          <w:lang w:eastAsia="en-AU"/>
        </w:rPr>
        <w:drawing>
          <wp:inline distT="0" distB="0" distL="0" distR="0" wp14:anchorId="7AA38234" wp14:editId="659D7361">
            <wp:extent cx="3914775" cy="3756753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674" cy="3778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FB22C" w14:textId="77777777" w:rsidR="002F7B86" w:rsidRDefault="002F7B86" w:rsidP="002F7B86">
      <w:pPr>
        <w:pStyle w:val="Lines"/>
      </w:pPr>
    </w:p>
    <w:p w14:paraId="79C31ED1" w14:textId="50595045" w:rsidR="002F7B86" w:rsidRDefault="00097650" w:rsidP="00097650">
      <w:pPr>
        <w:pStyle w:val="PKQ2"/>
      </w:pPr>
      <w:r w:rsidRPr="001F49B4">
        <w:rPr>
          <w:rStyle w:val="Pbodybold"/>
        </w:rPr>
        <w:t>d</w:t>
      </w:r>
      <w:r>
        <w:tab/>
      </w:r>
      <w:r w:rsidR="002F7B86">
        <w:t xml:space="preserve">Calculate the average velocity of the car during </w:t>
      </w:r>
      <w:r w:rsidR="001F49B4">
        <w:t>its</w:t>
      </w:r>
      <w:r w:rsidR="002F7B86">
        <w:t xml:space="preserve"> entire journey.</w:t>
      </w:r>
      <w:r w:rsidR="002F7B86">
        <w:tab/>
      </w:r>
      <w:r w:rsidR="002F7B86" w:rsidRPr="007376B9">
        <w:t>(2</w:t>
      </w:r>
      <w:r w:rsidR="002F7B86">
        <w:t xml:space="preserve"> marks</w:t>
      </w:r>
      <w:r w:rsidR="002F7B86" w:rsidRPr="007376B9">
        <w:t>)</w:t>
      </w:r>
    </w:p>
    <w:p w14:paraId="5E8C7BDB" w14:textId="3DD55D69" w:rsidR="001F49B4" w:rsidRDefault="00BD717B" w:rsidP="002F7B86">
      <w:pPr>
        <w:pStyle w:val="Lines"/>
        <w:tabs>
          <w:tab w:val="left" w:pos="2062"/>
        </w:tabs>
      </w:pPr>
      <w:r>
        <w:pict w14:anchorId="1A72B6A3">
          <v:rect id="_x0000_i1041" style="width:509.9pt;height:.5pt" o:hralign="center" o:hrstd="t" o:hrnoshade="t" o:hr="t" fillcolor="black [3213]" stroked="f"/>
        </w:pict>
      </w:r>
    </w:p>
    <w:p w14:paraId="22F58BEA" w14:textId="4BDEA17D" w:rsidR="001F49B4" w:rsidRDefault="00BD717B" w:rsidP="002F7B86">
      <w:pPr>
        <w:pStyle w:val="Lines"/>
        <w:tabs>
          <w:tab w:val="left" w:pos="2062"/>
        </w:tabs>
      </w:pPr>
      <w:r>
        <w:pict w14:anchorId="646D3031">
          <v:rect id="_x0000_i1042" style="width:509.9pt;height:.5pt" o:hralign="center" o:hrstd="t" o:hrnoshade="t" o:hr="t" fillcolor="black [3213]" stroked="f"/>
        </w:pict>
      </w:r>
    </w:p>
    <w:p w14:paraId="43BB32C3" w14:textId="4F391A2F" w:rsidR="001F49B4" w:rsidRDefault="00BD717B" w:rsidP="002F7B86">
      <w:pPr>
        <w:pStyle w:val="Lines"/>
        <w:tabs>
          <w:tab w:val="left" w:pos="2062"/>
        </w:tabs>
      </w:pPr>
      <w:r>
        <w:pict w14:anchorId="53145CCE">
          <v:rect id="_x0000_i1043" style="width:509.9pt;height:.5pt" o:hralign="center" o:hrstd="t" o:hrnoshade="t" o:hr="t" fillcolor="black [3213]" stroked="f"/>
        </w:pict>
      </w:r>
    </w:p>
    <w:p w14:paraId="3D1AE713" w14:textId="4FE71347" w:rsidR="001F49B4" w:rsidRDefault="00BD717B" w:rsidP="002F7B86">
      <w:pPr>
        <w:pStyle w:val="Lines"/>
        <w:tabs>
          <w:tab w:val="left" w:pos="2062"/>
        </w:tabs>
      </w:pPr>
      <w:r>
        <w:pict w14:anchorId="0FCD3E98">
          <v:rect id="_x0000_i1044" style="width:509.9pt;height:.5pt" o:hralign="center" o:hrstd="t" o:hrnoshade="t" o:hr="t" fillcolor="black [3213]" stroked="f"/>
        </w:pict>
      </w:r>
    </w:p>
    <w:p w14:paraId="1943CA64" w14:textId="58470179" w:rsidR="001F49B4" w:rsidRDefault="00BD717B" w:rsidP="002F7B86">
      <w:pPr>
        <w:pStyle w:val="Lines"/>
        <w:tabs>
          <w:tab w:val="left" w:pos="2062"/>
        </w:tabs>
      </w:pPr>
      <w:r>
        <w:pict w14:anchorId="7ADF016F">
          <v:rect id="_x0000_i1045" style="width:509.9pt;height:.5pt" o:hralign="center" o:hrstd="t" o:hrnoshade="t" o:hr="t" fillcolor="black [3213]" stroked="f"/>
        </w:pict>
      </w:r>
    </w:p>
    <w:p w14:paraId="17FDB852" w14:textId="7A6DBA2E" w:rsidR="002F7B86" w:rsidRDefault="00BD717B" w:rsidP="002F7B86">
      <w:pPr>
        <w:pStyle w:val="Lines"/>
        <w:tabs>
          <w:tab w:val="left" w:pos="2062"/>
        </w:tabs>
      </w:pPr>
      <w:r>
        <w:pict w14:anchorId="62BB9FA1">
          <v:rect id="_x0000_i1046" style="width:509.9pt;height:.5pt" o:hralign="center" o:hrstd="t" o:hrnoshade="t" o:hr="t" fillcolor="black [3213]" stroked="f"/>
        </w:pict>
      </w:r>
    </w:p>
    <w:p w14:paraId="7B94E692" w14:textId="77777777" w:rsidR="002F7B86" w:rsidRPr="00F33A6C" w:rsidRDefault="002F7B86" w:rsidP="00097650">
      <w:pPr>
        <w:pStyle w:val="PCHead"/>
      </w:pPr>
      <w:r w:rsidRPr="00F33A6C">
        <w:t xml:space="preserve">Question </w:t>
      </w:r>
      <w:r>
        <w:t>10</w:t>
      </w:r>
    </w:p>
    <w:p w14:paraId="1A5E6581" w14:textId="4E506FB4" w:rsidR="002F7B86" w:rsidRDefault="002F7B86" w:rsidP="00097650">
      <w:pPr>
        <w:pStyle w:val="PKQ1"/>
      </w:pPr>
      <w:r w:rsidRPr="00D5284D">
        <w:t xml:space="preserve">A </w:t>
      </w:r>
      <w:r>
        <w:t>cyclist</w:t>
      </w:r>
      <w:r w:rsidRPr="00D5284D">
        <w:t xml:space="preserve"> </w:t>
      </w:r>
      <w:r w:rsidR="001F49B4">
        <w:t>rides 1.50 km e</w:t>
      </w:r>
      <w:r>
        <w:t>ast</w:t>
      </w:r>
      <w:r w:rsidRPr="00D5284D">
        <w:t xml:space="preserve"> along a straight </w:t>
      </w:r>
      <w:r>
        <w:t>path</w:t>
      </w:r>
      <w:r w:rsidRPr="00D5284D">
        <w:t xml:space="preserve"> at </w:t>
      </w:r>
      <w:r>
        <w:t>27.0</w:t>
      </w:r>
      <w:r w:rsidR="00097650">
        <w:t> </w:t>
      </w:r>
      <w:r w:rsidRPr="00D5284D">
        <w:t>km</w:t>
      </w:r>
      <w:r w:rsidR="00097650">
        <w:t> </w:t>
      </w:r>
      <w:r w:rsidRPr="00D5284D">
        <w:t>h</w:t>
      </w:r>
      <w:r w:rsidRPr="00D5284D">
        <w:rPr>
          <w:vertAlign w:val="superscript"/>
        </w:rPr>
        <w:t>−1</w:t>
      </w:r>
      <w:r>
        <w:t xml:space="preserve"> before</w:t>
      </w:r>
      <w:r w:rsidRPr="00D5284D">
        <w:t xml:space="preserve"> </w:t>
      </w:r>
      <w:r>
        <w:t>she suddenly notices a ‘path closed’ sign ahead, causing her to stop.</w:t>
      </w:r>
    </w:p>
    <w:p w14:paraId="3268C015" w14:textId="00C72E4B" w:rsidR="002F7B86" w:rsidRPr="00097650" w:rsidRDefault="00097650" w:rsidP="00097650">
      <w:pPr>
        <w:pStyle w:val="PKQ2"/>
      </w:pPr>
      <w:r w:rsidRPr="001F49B4">
        <w:rPr>
          <w:rStyle w:val="Pbodybold"/>
        </w:rPr>
        <w:t>a</w:t>
      </w:r>
      <w:r>
        <w:tab/>
      </w:r>
      <w:r w:rsidR="002F7B86" w:rsidRPr="00097650">
        <w:t>What is the cyclist</w:t>
      </w:r>
      <w:r w:rsidR="001F49B4">
        <w:t>’</w:t>
      </w:r>
      <w:r w:rsidR="002F7B86" w:rsidRPr="00097650">
        <w:t>s</w:t>
      </w:r>
      <w:r>
        <w:t xml:space="preserve"> initial speed in m </w:t>
      </w:r>
      <w:r w:rsidR="002F7B86" w:rsidRPr="00097650">
        <w:t>s</w:t>
      </w:r>
      <w:r w:rsidR="002F7B86" w:rsidRPr="00097650">
        <w:rPr>
          <w:vertAlign w:val="superscript"/>
        </w:rPr>
        <w:t>−1</w:t>
      </w:r>
      <w:r w:rsidR="002F7B86" w:rsidRPr="00097650">
        <w:t xml:space="preserve">? </w:t>
      </w:r>
      <w:r w:rsidR="002F7B86" w:rsidRPr="00097650">
        <w:tab/>
        <w:t>(1 marks)</w:t>
      </w:r>
    </w:p>
    <w:p w14:paraId="7A8D8757" w14:textId="695134EB" w:rsidR="002F7B86" w:rsidRDefault="00BD717B" w:rsidP="002F7B86">
      <w:pPr>
        <w:pStyle w:val="Lines"/>
      </w:pPr>
      <w:r>
        <w:pict w14:anchorId="0B7A2E5C">
          <v:rect id="_x0000_i1047" style="width:509.9pt;height:.5pt" o:hralign="center" o:hrstd="t" o:hrnoshade="t" o:hr="t" fillcolor="black [3213]" stroked="f"/>
        </w:pict>
      </w:r>
      <w:r>
        <w:pict w14:anchorId="198ACD14">
          <v:rect id="_x0000_i1048" style="width:509.9pt;height:.5pt" o:hralign="center" o:hrstd="t" o:hrnoshade="t" o:hr="t" fillcolor="black [3213]" stroked="f"/>
        </w:pict>
      </w:r>
    </w:p>
    <w:p w14:paraId="228E04A0" w14:textId="5A82F0E1" w:rsidR="002F7B86" w:rsidRDefault="00BD717B" w:rsidP="002F7B86">
      <w:pPr>
        <w:pStyle w:val="Lines"/>
      </w:pPr>
      <w:r>
        <w:pict w14:anchorId="7FC242A0">
          <v:rect id="_x0000_i1049" style="width:509.9pt;height:.5pt" o:hralign="center" o:hrstd="t" o:hrnoshade="t" o:hr="t" fillcolor="black [3213]" stroked="f"/>
        </w:pict>
      </w:r>
    </w:p>
    <w:p w14:paraId="55A92D31" w14:textId="1B6B4F95" w:rsidR="002F7B86" w:rsidRDefault="002F7B86" w:rsidP="00097650">
      <w:pPr>
        <w:pStyle w:val="PKQ2"/>
      </w:pPr>
      <w:r w:rsidRPr="00430D26">
        <w:rPr>
          <w:b/>
        </w:rPr>
        <w:lastRenderedPageBreak/>
        <w:t>b</w:t>
      </w:r>
      <w:r w:rsidR="00097650">
        <w:rPr>
          <w:b/>
        </w:rPr>
        <w:tab/>
      </w:r>
      <w:r w:rsidRPr="00D5284D">
        <w:t xml:space="preserve">If </w:t>
      </w:r>
      <w:r>
        <w:t>she takes 0.590</w:t>
      </w:r>
      <w:r w:rsidR="001F49B4">
        <w:t> </w:t>
      </w:r>
      <w:r w:rsidRPr="00D5284D">
        <w:t>s</w:t>
      </w:r>
      <w:r>
        <w:t xml:space="preserve"> to react to the sign, </w:t>
      </w:r>
      <w:r w:rsidRPr="00D5284D">
        <w:t xml:space="preserve">what distance does she travel </w:t>
      </w:r>
      <w:r>
        <w:t>before braking?</w:t>
      </w:r>
      <w:r>
        <w:tab/>
      </w:r>
      <w:r w:rsidRPr="007376B9">
        <w:t>(</w:t>
      </w:r>
      <w:r>
        <w:t>2 marks</w:t>
      </w:r>
      <w:r w:rsidRPr="007376B9">
        <w:t>)</w:t>
      </w:r>
    </w:p>
    <w:p w14:paraId="2F0A6201" w14:textId="72BDF921" w:rsidR="002F7B86" w:rsidRDefault="00BD717B" w:rsidP="002F7B86">
      <w:pPr>
        <w:pStyle w:val="Lines"/>
      </w:pPr>
      <w:r>
        <w:pict w14:anchorId="4F4DB24C">
          <v:rect id="_x0000_i1050" style="width:509.9pt;height:.5pt" o:hralign="center" o:hrstd="t" o:hrnoshade="t" o:hr="t" fillcolor="black [3213]" stroked="f"/>
        </w:pict>
      </w:r>
    </w:p>
    <w:p w14:paraId="3C5E9C27" w14:textId="6FA0E80C" w:rsidR="002F7B86" w:rsidRDefault="00BD717B" w:rsidP="002F7B86">
      <w:pPr>
        <w:pStyle w:val="Lines"/>
      </w:pPr>
      <w:r>
        <w:pict w14:anchorId="394A3A07">
          <v:rect id="_x0000_i1051" style="width:509.9pt;height:.5pt" o:hralign="center" o:hrstd="t" o:hrnoshade="t" o:hr="t" fillcolor="black [3213]" stroked="f"/>
        </w:pict>
      </w:r>
    </w:p>
    <w:p w14:paraId="14994B34" w14:textId="6CD2DA00" w:rsidR="002F7B86" w:rsidRDefault="00BD717B" w:rsidP="002F7B86">
      <w:pPr>
        <w:pStyle w:val="Lines"/>
      </w:pPr>
      <w:r>
        <w:pict w14:anchorId="26718A49">
          <v:rect id="_x0000_i1052" style="width:509.9pt;height:.5pt" o:hralign="center" o:hrstd="t" o:hrnoshade="t" o:hr="t" fillcolor="black [3213]" stroked="f"/>
        </w:pict>
      </w:r>
    </w:p>
    <w:p w14:paraId="57E6C4DC" w14:textId="18AE20E1" w:rsidR="002F7B86" w:rsidRDefault="00BD717B" w:rsidP="002F7B86">
      <w:pPr>
        <w:pStyle w:val="Lines"/>
      </w:pPr>
      <w:r>
        <w:pict w14:anchorId="41349111">
          <v:rect id="_x0000_i1053" style="width:509.9pt;height:.5pt" o:hralign="center" o:hrstd="t" o:hrnoshade="t" o:hr="t" fillcolor="black [3213]" stroked="f"/>
        </w:pict>
      </w:r>
    </w:p>
    <w:p w14:paraId="4B1B03E3" w14:textId="17E2B05B" w:rsidR="002F7B86" w:rsidRDefault="00BD717B" w:rsidP="002F7B86">
      <w:pPr>
        <w:pStyle w:val="Lines"/>
      </w:pPr>
      <w:r>
        <w:pict w14:anchorId="09AB9E40">
          <v:rect id="_x0000_i1054" style="width:509.9pt;height:.5pt" o:hralign="center" o:hrstd="t" o:hrnoshade="t" o:hr="t" fillcolor="black [3213]" stroked="f"/>
        </w:pict>
      </w:r>
    </w:p>
    <w:p w14:paraId="6670FEBE" w14:textId="61EE0EF6" w:rsidR="002F7B86" w:rsidRDefault="00BD717B" w:rsidP="002F7B86">
      <w:pPr>
        <w:pStyle w:val="Lines"/>
      </w:pPr>
      <w:r>
        <w:pict w14:anchorId="24DD896E">
          <v:rect id="_x0000_i1055" style="width:509.9pt;height:.5pt" o:hralign="center" o:hrstd="t" o:hrnoshade="t" o:hr="t" fillcolor="black [3213]" stroked="f"/>
        </w:pict>
      </w:r>
    </w:p>
    <w:p w14:paraId="7B79DB56" w14:textId="47CA1A5D" w:rsidR="002F7B86" w:rsidRDefault="002F7B86" w:rsidP="00097650">
      <w:pPr>
        <w:pStyle w:val="PKQ2"/>
      </w:pPr>
      <w:r w:rsidRPr="00430D26">
        <w:rPr>
          <w:b/>
        </w:rPr>
        <w:t>c</w:t>
      </w:r>
      <w:r w:rsidR="00097650">
        <w:tab/>
      </w:r>
      <w:r w:rsidRPr="00D5284D">
        <w:t xml:space="preserve">Once </w:t>
      </w:r>
      <w:r>
        <w:t>she pulls on her brakes</w:t>
      </w:r>
      <w:r w:rsidRPr="00D5284D">
        <w:t xml:space="preserve">, the </w:t>
      </w:r>
      <w:r>
        <w:t>cyclist</w:t>
      </w:r>
      <w:r w:rsidRPr="00D5284D">
        <w:t xml:space="preserve"> </w:t>
      </w:r>
      <w:r>
        <w:t>decelerates at</w:t>
      </w:r>
      <w:r w:rsidRPr="00D5284D">
        <w:t xml:space="preserve"> </w:t>
      </w:r>
      <w:r>
        <w:t>2.50</w:t>
      </w:r>
      <w:r w:rsidR="001F49B4">
        <w:t> m </w:t>
      </w:r>
      <w:r w:rsidRPr="00D5284D">
        <w:t>s</w:t>
      </w:r>
      <w:r w:rsidRPr="00430D26">
        <w:rPr>
          <w:vertAlign w:val="superscript"/>
        </w:rPr>
        <w:t>−2</w:t>
      </w:r>
      <w:r w:rsidRPr="00D5284D">
        <w:t xml:space="preserve">. How far does </w:t>
      </w:r>
      <w:r>
        <w:t>she</w:t>
      </w:r>
      <w:r w:rsidRPr="00D5284D">
        <w:t xml:space="preserve"> </w:t>
      </w:r>
      <w:r w:rsidR="001F49B4">
        <w:t>travel</w:t>
      </w:r>
      <w:r w:rsidRPr="00D5284D">
        <w:t xml:space="preserve"> while </w:t>
      </w:r>
      <w:r>
        <w:t xml:space="preserve">coming to rest? </w:t>
      </w:r>
      <w:r w:rsidR="001F49B4">
        <w:tab/>
      </w:r>
      <w:r w:rsidRPr="007376B9">
        <w:t>(</w:t>
      </w:r>
      <w:r>
        <w:t>2 marks</w:t>
      </w:r>
      <w:r w:rsidRPr="007376B9">
        <w:t>)</w:t>
      </w:r>
    </w:p>
    <w:p w14:paraId="1928F606" w14:textId="47FF085A" w:rsidR="002F7B86" w:rsidRDefault="00BD717B" w:rsidP="002F7B86">
      <w:pPr>
        <w:pStyle w:val="Lines"/>
      </w:pPr>
      <w:r>
        <w:pict w14:anchorId="1466D4D1">
          <v:rect id="_x0000_i1056" style="width:509.9pt;height:.5pt" o:hralign="center" o:hrstd="t" o:hrnoshade="t" o:hr="t" fillcolor="black [3213]" stroked="f"/>
        </w:pict>
      </w:r>
    </w:p>
    <w:p w14:paraId="5373042B" w14:textId="4E190508" w:rsidR="002F7B86" w:rsidRDefault="00BD717B" w:rsidP="002F7B86">
      <w:pPr>
        <w:pStyle w:val="Lines"/>
      </w:pPr>
      <w:r>
        <w:pict w14:anchorId="0D6746EF">
          <v:rect id="_x0000_i1057" style="width:509.9pt;height:.5pt" o:hralign="center" o:hrstd="t" o:hrnoshade="t" o:hr="t" fillcolor="black [3213]" stroked="f"/>
        </w:pict>
      </w:r>
    </w:p>
    <w:p w14:paraId="7E73C41A" w14:textId="72AC682D" w:rsidR="002F7B86" w:rsidRDefault="00BD717B" w:rsidP="002F7B86">
      <w:pPr>
        <w:pStyle w:val="Lines"/>
      </w:pPr>
      <w:r>
        <w:pict w14:anchorId="3D90AF93">
          <v:rect id="_x0000_i1058" style="width:509.9pt;height:.5pt" o:hralign="center" o:hrstd="t" o:hrnoshade="t" o:hr="t" fillcolor="black [3213]" stroked="f"/>
        </w:pict>
      </w:r>
    </w:p>
    <w:p w14:paraId="3A371B86" w14:textId="7A3D8382" w:rsidR="002F7B86" w:rsidRDefault="00BD717B" w:rsidP="002F7B86">
      <w:pPr>
        <w:pStyle w:val="Lines"/>
      </w:pPr>
      <w:r>
        <w:pict w14:anchorId="724C7550">
          <v:rect id="_x0000_i1059" style="width:509.9pt;height:.5pt" o:hralign="center" o:hrstd="t" o:hrnoshade="t" o:hr="t" fillcolor="black [3213]" stroked="f"/>
        </w:pict>
      </w:r>
    </w:p>
    <w:p w14:paraId="6F27A3BE" w14:textId="426FD01E" w:rsidR="002F7B86" w:rsidRDefault="00BD717B" w:rsidP="002F7B86">
      <w:pPr>
        <w:pStyle w:val="Lines"/>
      </w:pPr>
      <w:r>
        <w:pict w14:anchorId="2AB6D0AA">
          <v:rect id="_x0000_i1060" style="width:509.9pt;height:.5pt" o:hralign="center" o:hrstd="t" o:hrnoshade="t" o:hr="t" fillcolor="black [3213]" stroked="f"/>
        </w:pict>
      </w:r>
    </w:p>
    <w:p w14:paraId="5EC1957A" w14:textId="0A95EC6B" w:rsidR="002F7B86" w:rsidRDefault="00BD717B" w:rsidP="002F7B86">
      <w:pPr>
        <w:pStyle w:val="Lines"/>
      </w:pPr>
      <w:r>
        <w:pict w14:anchorId="5434D9D7">
          <v:rect id="_x0000_i1061" style="width:509.9pt;height:.5pt" o:hralign="center" o:hrstd="t" o:hrnoshade="t" o:hr="t" fillcolor="black [3213]" stroked="f"/>
        </w:pict>
      </w:r>
    </w:p>
    <w:p w14:paraId="46E8CDB9" w14:textId="2F55B040" w:rsidR="002F7B86" w:rsidRDefault="002F7B86" w:rsidP="00097650">
      <w:pPr>
        <w:pStyle w:val="PKQ2"/>
      </w:pPr>
      <w:r w:rsidRPr="003914E0">
        <w:rPr>
          <w:b/>
        </w:rPr>
        <w:t>d</w:t>
      </w:r>
      <w:r w:rsidR="00097650">
        <w:tab/>
      </w:r>
      <w:r w:rsidRPr="00796448">
        <w:t xml:space="preserve">What total distance does the </w:t>
      </w:r>
      <w:r>
        <w:t>cyclist</w:t>
      </w:r>
      <w:r w:rsidRPr="00796448">
        <w:t xml:space="preserve"> travel from the time </w:t>
      </w:r>
      <w:r>
        <w:t>she</w:t>
      </w:r>
      <w:r w:rsidRPr="00796448">
        <w:t xml:space="preserve"> first notices the </w:t>
      </w:r>
      <w:r>
        <w:t>‘path closed’ sign</w:t>
      </w:r>
      <w:r w:rsidRPr="00796448">
        <w:t xml:space="preserve"> to when </w:t>
      </w:r>
      <w:r>
        <w:t>she</w:t>
      </w:r>
      <w:r w:rsidRPr="00796448">
        <w:t xml:space="preserve"> </w:t>
      </w:r>
      <w:r>
        <w:t xml:space="preserve">comes to a </w:t>
      </w:r>
      <w:r w:rsidRPr="00796448">
        <w:t>stop</w:t>
      </w:r>
      <w:r>
        <w:t xml:space="preserve">? </w:t>
      </w:r>
      <w:r w:rsidR="001F49B4">
        <w:tab/>
      </w:r>
      <w:r w:rsidRPr="007376B9">
        <w:t>(</w:t>
      </w:r>
      <w:r>
        <w:t>1 mark</w:t>
      </w:r>
      <w:r w:rsidRPr="007376B9">
        <w:t>)</w:t>
      </w:r>
    </w:p>
    <w:p w14:paraId="7EEAEC94" w14:textId="14CC29D3" w:rsidR="002F7B86" w:rsidRDefault="00BD717B" w:rsidP="002F7B86">
      <w:pPr>
        <w:pStyle w:val="Lines"/>
      </w:pPr>
      <w:r>
        <w:pict w14:anchorId="557C18B1">
          <v:rect id="_x0000_i1062" style="width:509.9pt;height:.5pt" o:hralign="center" o:hrstd="t" o:hrnoshade="t" o:hr="t" fillcolor="black [3213]" stroked="f"/>
        </w:pict>
      </w:r>
      <w:r>
        <w:pict w14:anchorId="4F4A6910">
          <v:rect id="_x0000_i1063" style="width:509.9pt;height:.5pt" o:hralign="center" o:hrstd="t" o:hrnoshade="t" o:hr="t" fillcolor="black [3213]" stroked="f"/>
        </w:pict>
      </w:r>
    </w:p>
    <w:p w14:paraId="1582E314" w14:textId="77F339FE" w:rsidR="002F7B86" w:rsidRDefault="00BD717B" w:rsidP="002F7B86">
      <w:pPr>
        <w:pStyle w:val="Lines"/>
      </w:pPr>
      <w:r>
        <w:pict w14:anchorId="0EF213EE">
          <v:rect id="_x0000_i1064" style="width:509.9pt;height:.5pt" o:hralign="center" o:hrstd="t" o:hrnoshade="t" o:hr="t" fillcolor="black [3213]" stroked="f"/>
        </w:pict>
      </w:r>
    </w:p>
    <w:p w14:paraId="594E2CBD" w14:textId="4DBB7A0A" w:rsidR="002F7B86" w:rsidRPr="00F33A6C" w:rsidRDefault="002F7B86" w:rsidP="00097650">
      <w:pPr>
        <w:pStyle w:val="PCHead"/>
      </w:pPr>
      <w:r w:rsidRPr="00F33A6C">
        <w:t xml:space="preserve">Question </w:t>
      </w:r>
      <w:r>
        <w:t>11</w:t>
      </w:r>
    </w:p>
    <w:p w14:paraId="27172A86" w14:textId="289DBFF4" w:rsidR="002F7B86" w:rsidRDefault="002F7B86" w:rsidP="00097650">
      <w:pPr>
        <w:pStyle w:val="PKQ1"/>
      </w:pPr>
      <w:r>
        <w:t>An archer fires an arrow vertically into the air from ground level at a speed of 20.0</w:t>
      </w:r>
      <w:r w:rsidR="00D02F53">
        <w:t> m </w:t>
      </w:r>
      <w:r>
        <w:t>s</w:t>
      </w:r>
      <w:r>
        <w:rPr>
          <w:vertAlign w:val="superscript"/>
        </w:rPr>
        <w:t>–1</w:t>
      </w:r>
      <w:r>
        <w:t>. Ignore the effects of air resistance.</w:t>
      </w:r>
    </w:p>
    <w:p w14:paraId="3EC724AE" w14:textId="41168883" w:rsidR="002F7B86" w:rsidRDefault="00097650" w:rsidP="00097650">
      <w:pPr>
        <w:pStyle w:val="PKQ2"/>
      </w:pPr>
      <w:r w:rsidRPr="00663AFB">
        <w:rPr>
          <w:rStyle w:val="Pbodybold"/>
        </w:rPr>
        <w:t>a</w:t>
      </w:r>
      <w:r>
        <w:tab/>
      </w:r>
      <w:r w:rsidR="002F7B86">
        <w:t xml:space="preserve">What is the initial vertical acceleration of the arrow? </w:t>
      </w:r>
      <w:r w:rsidR="002F7B86">
        <w:tab/>
      </w:r>
      <w:r w:rsidR="002F7B86" w:rsidRPr="007376B9">
        <w:t>(1</w:t>
      </w:r>
      <w:r w:rsidR="002F7B86">
        <w:t xml:space="preserve"> mark</w:t>
      </w:r>
      <w:r w:rsidR="002F7B86" w:rsidRPr="007376B9">
        <w:t>)</w:t>
      </w:r>
    </w:p>
    <w:p w14:paraId="6BD17B93" w14:textId="28C226CD" w:rsidR="002F7B86" w:rsidRDefault="00BD717B" w:rsidP="002F7B86">
      <w:pPr>
        <w:pStyle w:val="Lines"/>
      </w:pPr>
      <w:r>
        <w:pict w14:anchorId="52A5412C">
          <v:rect id="_x0000_i1065" style="width:509.9pt;height:.5pt" o:hralign="center" o:hrstd="t" o:hrnoshade="t" o:hr="t" fillcolor="black [3213]" stroked="f"/>
        </w:pict>
      </w:r>
      <w:r>
        <w:pict w14:anchorId="4E1AAFEB">
          <v:rect id="_x0000_i1066" style="width:509.9pt;height:.5pt" o:hralign="center" o:hrstd="t" o:hrnoshade="t" o:hr="t" fillcolor="black [3213]" stroked="f"/>
        </w:pict>
      </w:r>
      <w:r>
        <w:pict w14:anchorId="70DB9CCA">
          <v:rect id="_x0000_i1067" style="width:509.9pt;height:.5pt" o:hralign="center" o:hrstd="t" o:hrnoshade="t" o:hr="t" fillcolor="black [3213]" stroked="f"/>
        </w:pict>
      </w:r>
    </w:p>
    <w:p w14:paraId="395661ED" w14:textId="7FEF77AE" w:rsidR="002F7B86" w:rsidRDefault="00097650" w:rsidP="00097650">
      <w:pPr>
        <w:pStyle w:val="PKQ2"/>
      </w:pPr>
      <w:r w:rsidRPr="00663AFB">
        <w:rPr>
          <w:rStyle w:val="Pbodybold"/>
        </w:rPr>
        <w:t>b</w:t>
      </w:r>
      <w:r>
        <w:tab/>
      </w:r>
      <w:r w:rsidR="002F7B86">
        <w:t xml:space="preserve">For how long will the arrow be in the air? </w:t>
      </w:r>
      <w:r w:rsidR="002F7B86">
        <w:tab/>
      </w:r>
      <w:r w:rsidR="002F7B86" w:rsidRPr="007376B9">
        <w:t>(2</w:t>
      </w:r>
      <w:r w:rsidR="002F7B86">
        <w:t xml:space="preserve"> marks</w:t>
      </w:r>
      <w:r w:rsidR="002F7B86" w:rsidRPr="007376B9">
        <w:t>)</w:t>
      </w:r>
    </w:p>
    <w:p w14:paraId="508FF6EC" w14:textId="77777777" w:rsidR="002F7B86" w:rsidRDefault="00BD717B" w:rsidP="002F7B86">
      <w:pPr>
        <w:pStyle w:val="Lines"/>
      </w:pPr>
      <w:r>
        <w:pict w14:anchorId="341AEA18">
          <v:rect id="_x0000_i1068" style="width:509.9pt;height:.5pt" o:hralign="center" o:hrstd="t" o:hrnoshade="t" o:hr="t" fillcolor="black [3213]" stroked="f"/>
        </w:pict>
      </w:r>
    </w:p>
    <w:p w14:paraId="392EC64A" w14:textId="7AFEDD9B" w:rsidR="002F7B86" w:rsidRDefault="00BD717B" w:rsidP="002F7B86">
      <w:pPr>
        <w:pStyle w:val="Lines"/>
      </w:pPr>
      <w:r>
        <w:pict w14:anchorId="29DC142D">
          <v:rect id="_x0000_i1069" style="width:509.9pt;height:.5pt" o:hralign="center" o:hrstd="t" o:hrnoshade="t" o:hr="t" fillcolor="black [3213]" stroked="f"/>
        </w:pict>
      </w:r>
    </w:p>
    <w:p w14:paraId="2C0C1A40" w14:textId="42500C8B" w:rsidR="00FE5939" w:rsidRDefault="00BD717B" w:rsidP="002F7B86">
      <w:pPr>
        <w:pStyle w:val="Lines"/>
      </w:pPr>
      <w:r>
        <w:pict w14:anchorId="6EC2CD6F">
          <v:rect id="_x0000_i1070" style="width:509.9pt;height:.5pt" o:hralign="center" o:hrstd="t" o:hrnoshade="t" o:hr="t" fillcolor="black [3213]" stroked="f"/>
        </w:pict>
      </w:r>
    </w:p>
    <w:p w14:paraId="42D65E46" w14:textId="3D568C72" w:rsidR="00FE5939" w:rsidRDefault="00BD717B" w:rsidP="002F7B86">
      <w:pPr>
        <w:pStyle w:val="Lines"/>
      </w:pPr>
      <w:r>
        <w:pict w14:anchorId="093B2712">
          <v:rect id="_x0000_i1071" style="width:509.9pt;height:.5pt" o:hralign="center" o:hrstd="t" o:hrnoshade="t" o:hr="t" fillcolor="black [3213]" stroked="f"/>
        </w:pict>
      </w:r>
    </w:p>
    <w:p w14:paraId="1E487542" w14:textId="323CA84A" w:rsidR="00FE5939" w:rsidRDefault="00BD717B" w:rsidP="002F7B86">
      <w:pPr>
        <w:pStyle w:val="Lines"/>
      </w:pPr>
      <w:r>
        <w:pict w14:anchorId="0D59346B">
          <v:rect id="_x0000_i1072" style="width:509.9pt;height:.5pt" o:hralign="center" o:hrstd="t" o:hrnoshade="t" o:hr="t" fillcolor="black [3213]" stroked="f"/>
        </w:pict>
      </w:r>
    </w:p>
    <w:p w14:paraId="06500165" w14:textId="06DB9150" w:rsidR="00FE5939" w:rsidRDefault="00BD717B" w:rsidP="002F7B86">
      <w:pPr>
        <w:pStyle w:val="Lines"/>
      </w:pPr>
      <w:r>
        <w:pict w14:anchorId="7513777B">
          <v:rect id="_x0000_i1073" style="width:509.9pt;height:.5pt" o:hralign="center" o:hrstd="t" o:hrnoshade="t" o:hr="t" fillcolor="black [3213]" stroked="f"/>
        </w:pict>
      </w:r>
    </w:p>
    <w:p w14:paraId="288C3642" w14:textId="61EDEE67" w:rsidR="00FE5939" w:rsidRDefault="00BD717B" w:rsidP="002F7B86">
      <w:pPr>
        <w:pStyle w:val="Lines"/>
      </w:pPr>
      <w:r>
        <w:pict w14:anchorId="2DF31809">
          <v:rect id="_x0000_i1074" style="width:509.9pt;height:.5pt" o:hralign="center" o:hrstd="t" o:hrnoshade="t" o:hr="t" fillcolor="black [3213]" stroked="f"/>
        </w:pict>
      </w:r>
    </w:p>
    <w:p w14:paraId="25CFEE7F" w14:textId="48902C4A" w:rsidR="002F7B86" w:rsidRDefault="00097650" w:rsidP="00097650">
      <w:pPr>
        <w:pStyle w:val="PKQ2"/>
      </w:pPr>
      <w:r w:rsidRPr="00663AFB">
        <w:rPr>
          <w:rStyle w:val="Pbodybold"/>
        </w:rPr>
        <w:lastRenderedPageBreak/>
        <w:t>c</w:t>
      </w:r>
      <w:r>
        <w:tab/>
      </w:r>
      <w:r w:rsidR="002F7B86">
        <w:t xml:space="preserve">What is the acceleration of the arrow at the top of its flight? </w:t>
      </w:r>
      <w:r w:rsidR="002F7B86">
        <w:tab/>
      </w:r>
      <w:r w:rsidR="002F7B86" w:rsidRPr="007376B9">
        <w:t>(1</w:t>
      </w:r>
      <w:r w:rsidR="002F7B86">
        <w:t xml:space="preserve"> mark</w:t>
      </w:r>
      <w:r w:rsidR="002F7B86" w:rsidRPr="007376B9">
        <w:t>)</w:t>
      </w:r>
    </w:p>
    <w:p w14:paraId="1C2EEB3C" w14:textId="545A37BC" w:rsidR="002F7B86" w:rsidRDefault="00BD717B" w:rsidP="002F7B86">
      <w:pPr>
        <w:pStyle w:val="Lines"/>
      </w:pPr>
      <w:r>
        <w:pict w14:anchorId="026413DA">
          <v:rect id="_x0000_i1075" style="width:509.9pt;height:.5pt" o:hralign="center" o:hrstd="t" o:hrnoshade="t" o:hr="t" fillcolor="black [3213]" stroked="f"/>
        </w:pict>
      </w:r>
    </w:p>
    <w:p w14:paraId="4F0328D9" w14:textId="24686A1D" w:rsidR="002F7B86" w:rsidRDefault="00BD717B" w:rsidP="002F7B86">
      <w:pPr>
        <w:pStyle w:val="Lines"/>
      </w:pPr>
      <w:r>
        <w:pict w14:anchorId="7FB380FD">
          <v:rect id="_x0000_i1076" style="width:509.9pt;height:.5pt" o:hralign="center" o:hrstd="t" o:hrnoshade="t" o:hr="t" fillcolor="black [3213]" stroked="f"/>
        </w:pict>
      </w:r>
    </w:p>
    <w:p w14:paraId="4742F4AF" w14:textId="77777777" w:rsidR="002F7B86" w:rsidRDefault="00BD717B" w:rsidP="002F7B86">
      <w:pPr>
        <w:pStyle w:val="Lines"/>
      </w:pPr>
      <w:r>
        <w:pict w14:anchorId="0793662D">
          <v:rect id="_x0000_i1077" style="width:509.9pt;height:.5pt" o:hralign="center" o:hrstd="t" o:hrnoshade="t" o:hr="t" fillcolor="black [3213]" stroked="f"/>
        </w:pict>
      </w:r>
    </w:p>
    <w:p w14:paraId="316BFF7A" w14:textId="62352072" w:rsidR="002F7B86" w:rsidRDefault="00097650" w:rsidP="00097650">
      <w:pPr>
        <w:pStyle w:val="PKQ2"/>
      </w:pPr>
      <w:r w:rsidRPr="00663AFB">
        <w:rPr>
          <w:rStyle w:val="Pbodybold"/>
        </w:rPr>
        <w:t>d</w:t>
      </w:r>
      <w:r>
        <w:tab/>
      </w:r>
      <w:r w:rsidR="002F7B86">
        <w:t xml:space="preserve">What is the maximum height the arrow will reach? </w:t>
      </w:r>
      <w:r w:rsidR="002F7B86">
        <w:tab/>
      </w:r>
      <w:r w:rsidR="002F7B86" w:rsidRPr="007376B9">
        <w:t>(2</w:t>
      </w:r>
      <w:r w:rsidR="002F7B86">
        <w:t xml:space="preserve"> marks</w:t>
      </w:r>
      <w:r w:rsidR="002F7B86" w:rsidRPr="007376B9">
        <w:t>)</w:t>
      </w:r>
    </w:p>
    <w:p w14:paraId="5BBF271F" w14:textId="77777777" w:rsidR="002F7B86" w:rsidRDefault="00BD717B" w:rsidP="002F7B86">
      <w:pPr>
        <w:pStyle w:val="Lines"/>
      </w:pPr>
      <w:r>
        <w:pict w14:anchorId="3CC37C74">
          <v:rect id="_x0000_i1078" style="width:509.9pt;height:.5pt" o:hralign="center" o:hrstd="t" o:hrnoshade="t" o:hr="t" fillcolor="black [3213]" stroked="f"/>
        </w:pict>
      </w:r>
    </w:p>
    <w:p w14:paraId="4C4BABED" w14:textId="0EFB7732" w:rsidR="002F7B86" w:rsidRDefault="00BD717B" w:rsidP="002F7B86">
      <w:pPr>
        <w:pStyle w:val="Lines"/>
      </w:pPr>
      <w:r>
        <w:pict w14:anchorId="7682B234">
          <v:rect id="_x0000_i1079" style="width:509.9pt;height:.5pt" o:hralign="center" o:hrstd="t" o:hrnoshade="t" o:hr="t" fillcolor="black [3213]" stroked="f"/>
        </w:pict>
      </w:r>
      <w:r>
        <w:pict w14:anchorId="393DAECF">
          <v:rect id="_x0000_i1080" style="width:509.9pt;height:.5pt" o:hralign="center" o:hrstd="t" o:hrnoshade="t" o:hr="t" fillcolor="black [3213]" stroked="f"/>
        </w:pict>
      </w:r>
    </w:p>
    <w:p w14:paraId="0E0F7E24" w14:textId="14822C44" w:rsidR="002F7B86" w:rsidRDefault="00BD717B" w:rsidP="002F7B86">
      <w:pPr>
        <w:pStyle w:val="Lines"/>
      </w:pPr>
      <w:r>
        <w:pict w14:anchorId="519677E3">
          <v:rect id="_x0000_i1081" style="width:509.9pt;height:.5pt" o:hralign="center" o:hrstd="t" o:hrnoshade="t" o:hr="t" fillcolor="black [3213]" stroked="f"/>
        </w:pict>
      </w:r>
    </w:p>
    <w:p w14:paraId="0366D2CB" w14:textId="6B295912" w:rsidR="002F7B86" w:rsidRDefault="00BD717B" w:rsidP="002F7B86">
      <w:pPr>
        <w:pStyle w:val="Lines"/>
      </w:pPr>
      <w:r>
        <w:pict w14:anchorId="01E93881">
          <v:rect id="_x0000_i1082" style="width:509.9pt;height:.5pt" o:hralign="center" o:hrstd="t" o:hrnoshade="t" o:hr="t" fillcolor="black [3213]" stroked="f"/>
        </w:pict>
      </w:r>
    </w:p>
    <w:p w14:paraId="1AB17391" w14:textId="0A5D6985" w:rsidR="002F7B86" w:rsidRDefault="00BD717B" w:rsidP="002F7B86">
      <w:pPr>
        <w:pStyle w:val="Lines"/>
      </w:pPr>
      <w:r>
        <w:pict w14:anchorId="66F9707D">
          <v:rect id="_x0000_i1083" style="width:509.9pt;height:.5pt" o:hralign="center" o:hrstd="t" o:hrnoshade="t" o:hr="t" fillcolor="black [3213]" stroked="f"/>
        </w:pict>
      </w:r>
    </w:p>
    <w:p w14:paraId="24AB2F89" w14:textId="0F157E47" w:rsidR="002F7B86" w:rsidRDefault="00097650" w:rsidP="00097650">
      <w:pPr>
        <w:pStyle w:val="PKQ2"/>
      </w:pPr>
      <w:r w:rsidRPr="00663AFB">
        <w:rPr>
          <w:rStyle w:val="Pbodybold"/>
        </w:rPr>
        <w:t>e</w:t>
      </w:r>
      <w:r>
        <w:tab/>
      </w:r>
      <w:r w:rsidR="00663AFB">
        <w:t>What is</w:t>
      </w:r>
      <w:r w:rsidR="002F7B86">
        <w:t xml:space="preserve"> the speed of the arrow just before it hits</w:t>
      </w:r>
      <w:r w:rsidR="00663AFB">
        <w:t xml:space="preserve"> the ground?</w:t>
      </w:r>
      <w:r w:rsidR="002F7B86">
        <w:t xml:space="preserve"> </w:t>
      </w:r>
      <w:r w:rsidR="002F7B86">
        <w:tab/>
      </w:r>
      <w:r w:rsidR="002F7B86" w:rsidRPr="007376B9">
        <w:t>(1</w:t>
      </w:r>
      <w:r w:rsidR="002F7B86">
        <w:t xml:space="preserve"> mark</w:t>
      </w:r>
      <w:r w:rsidR="002F7B86" w:rsidRPr="007376B9">
        <w:t>)</w:t>
      </w:r>
    </w:p>
    <w:p w14:paraId="22F70DB3" w14:textId="77777777" w:rsidR="002F7B86" w:rsidRDefault="00BD717B" w:rsidP="002F7B86">
      <w:pPr>
        <w:pStyle w:val="Lines"/>
      </w:pPr>
      <w:r>
        <w:pict w14:anchorId="328A3925">
          <v:rect id="_x0000_i1084" style="width:509.9pt;height:.5pt" o:hralign="center" o:hrstd="t" o:hrnoshade="t" o:hr="t" fillcolor="black [3213]" stroked="f"/>
        </w:pict>
      </w:r>
      <w:r>
        <w:pict w14:anchorId="7BBF1375">
          <v:rect id="_x0000_i1085" style="width:509.9pt;height:.5pt" o:hralign="center" o:hrstd="t" o:hrnoshade="t" o:hr="t" fillcolor="black [3213]" stroked="f"/>
        </w:pict>
      </w:r>
    </w:p>
    <w:p w14:paraId="61BE4BDC" w14:textId="0A8D784C" w:rsidR="002F7B86" w:rsidRDefault="00BD717B" w:rsidP="002F7B86">
      <w:pPr>
        <w:pStyle w:val="Lines"/>
      </w:pPr>
      <w:r>
        <w:pict w14:anchorId="61FEE469">
          <v:rect id="_x0000_i1086" style="width:509.9pt;height:.5pt" o:hralign="center" o:hrstd="t" o:hrnoshade="t" o:hr="t" fillcolor="black [3213]" stroked="f"/>
        </w:pict>
      </w:r>
    </w:p>
    <w:p w14:paraId="082BF797" w14:textId="5A98E92F" w:rsidR="00663AFB" w:rsidRDefault="00BD717B" w:rsidP="002F7B86">
      <w:pPr>
        <w:pStyle w:val="Lines"/>
      </w:pPr>
      <w:r>
        <w:pict w14:anchorId="35F38743">
          <v:rect id="_x0000_i1087" style="width:509.9pt;height:.5pt" o:hralign="center" o:hrstd="t" o:hrnoshade="t" o:hr="t" fillcolor="black [3213]" stroked="f"/>
        </w:pict>
      </w:r>
    </w:p>
    <w:p w14:paraId="7DE99D77" w14:textId="77777777" w:rsidR="002F7B86" w:rsidRDefault="002F7B86" w:rsidP="00097650">
      <w:pPr>
        <w:pStyle w:val="PCHead"/>
      </w:pPr>
      <w:r w:rsidRPr="00F33A6C">
        <w:t xml:space="preserve">Question </w:t>
      </w:r>
      <w:r>
        <w:t>12</w:t>
      </w:r>
    </w:p>
    <w:p w14:paraId="064AE960" w14:textId="1B6CFD92" w:rsidR="002F7B86" w:rsidRDefault="002F7B86" w:rsidP="00097650">
      <w:pPr>
        <w:pStyle w:val="PKQ1"/>
        <w:rPr>
          <w:b/>
        </w:rPr>
      </w:pPr>
      <w:r w:rsidRPr="00186538">
        <w:t>A st</w:t>
      </w:r>
      <w:r w:rsidR="00663AFB">
        <w:t>one is thrown upwards at 30.0 m </w:t>
      </w:r>
      <w:r w:rsidRPr="00186538">
        <w:t>s</w:t>
      </w:r>
      <w:r w:rsidR="00F86ABB">
        <w:rPr>
          <w:vertAlign w:val="superscript"/>
        </w:rPr>
        <w:t>–</w:t>
      </w:r>
      <w:r w:rsidRPr="00186538">
        <w:rPr>
          <w:vertAlign w:val="superscript"/>
        </w:rPr>
        <w:t>1</w:t>
      </w:r>
      <w:r w:rsidRPr="00186538">
        <w:t xml:space="preserve"> from the top of a cliff </w:t>
      </w:r>
      <w:r w:rsidR="00663AFB">
        <w:t>and lands in the sea 40.0 </w:t>
      </w:r>
      <w:r>
        <w:t xml:space="preserve">m below. </w:t>
      </w:r>
      <w:r w:rsidRPr="00186538">
        <w:t>Ignore the effects of air resistance.</w:t>
      </w:r>
    </w:p>
    <w:p w14:paraId="10D168F0" w14:textId="43530382" w:rsidR="002F7B86" w:rsidRDefault="00097650" w:rsidP="00097650">
      <w:pPr>
        <w:pStyle w:val="PKQ2"/>
      </w:pPr>
      <w:r w:rsidRPr="00663AFB">
        <w:rPr>
          <w:rStyle w:val="Pbodybold"/>
        </w:rPr>
        <w:t>a</w:t>
      </w:r>
      <w:r>
        <w:tab/>
      </w:r>
      <w:r w:rsidR="002F7B86">
        <w:t xml:space="preserve">Calculate the speed of the stone when it hits the sea below. </w:t>
      </w:r>
      <w:r w:rsidR="002F7B86">
        <w:tab/>
        <w:t>(3 marks</w:t>
      </w:r>
      <w:r w:rsidR="002F7B86" w:rsidRPr="007376B9">
        <w:t>)</w:t>
      </w:r>
    </w:p>
    <w:p w14:paraId="3D994997" w14:textId="7DAA9B0D" w:rsidR="00663AFB" w:rsidRDefault="00BD717B" w:rsidP="00663AFB">
      <w:pPr>
        <w:pStyle w:val="Lines"/>
      </w:pPr>
      <w:r>
        <w:pict w14:anchorId="0FE274E1">
          <v:rect id="_x0000_i1088" style="width:509.9pt;height:.5pt" o:hralign="center" o:hrstd="t" o:hrnoshade="t" o:hr="t" fillcolor="black [3213]" stroked="f"/>
        </w:pict>
      </w:r>
    </w:p>
    <w:p w14:paraId="4103A628" w14:textId="5116EE49" w:rsidR="00663AFB" w:rsidRDefault="00BD717B" w:rsidP="00663AFB">
      <w:pPr>
        <w:pStyle w:val="Lines"/>
      </w:pPr>
      <w:r>
        <w:pict w14:anchorId="036EEA16">
          <v:rect id="_x0000_i1089" style="width:509.9pt;height:.5pt" o:hralign="center" o:hrstd="t" o:hrnoshade="t" o:hr="t" fillcolor="black [3213]" stroked="f"/>
        </w:pict>
      </w:r>
    </w:p>
    <w:p w14:paraId="4CB37344" w14:textId="160460D6" w:rsidR="002F7B86" w:rsidRDefault="00BD717B" w:rsidP="00663AFB">
      <w:pPr>
        <w:pStyle w:val="Lines"/>
      </w:pPr>
      <w:r>
        <w:pict w14:anchorId="7FA50E11">
          <v:rect id="_x0000_i1090" style="width:509.9pt;height:.5pt" o:hralign="center" o:hrstd="t" o:hrnoshade="t" o:hr="t" fillcolor="black [3213]" stroked="f"/>
        </w:pict>
      </w:r>
      <w:r>
        <w:pict w14:anchorId="62628D47">
          <v:rect id="_x0000_i1091" style="width:509.9pt;height:.5pt" o:hralign="center" o:hrstd="t" o:hrnoshade="t" o:hr="t" fillcolor="black [3213]" stroked="f"/>
        </w:pict>
      </w:r>
    </w:p>
    <w:p w14:paraId="5EDCDDC5" w14:textId="04753E87" w:rsidR="002F7B86" w:rsidRDefault="00BD717B" w:rsidP="00663AFB">
      <w:pPr>
        <w:pStyle w:val="Lines"/>
      </w:pPr>
      <w:r>
        <w:pict w14:anchorId="3EF97E76">
          <v:rect id="_x0000_i1092" style="width:509.9pt;height:.5pt" o:hralign="center" o:hrstd="t" o:hrnoshade="t" o:hr="t" fillcolor="black [3213]" stroked="f"/>
        </w:pict>
      </w:r>
    </w:p>
    <w:p w14:paraId="5A34C6FA" w14:textId="2C4A8533" w:rsidR="002F7B86" w:rsidRDefault="00BD717B" w:rsidP="00663AFB">
      <w:pPr>
        <w:pStyle w:val="Lines"/>
      </w:pPr>
      <w:r>
        <w:pict w14:anchorId="206DB878">
          <v:rect id="_x0000_i1093" style="width:509.9pt;height:.5pt" o:hralign="center" o:hrstd="t" o:hrnoshade="t" o:hr="t" fillcolor="black [3213]" stroked="f"/>
        </w:pict>
      </w:r>
    </w:p>
    <w:p w14:paraId="64C41C96" w14:textId="3959E952" w:rsidR="00663AFB" w:rsidRDefault="00BD717B" w:rsidP="00663AFB">
      <w:pPr>
        <w:pStyle w:val="Lines"/>
      </w:pPr>
      <w:r>
        <w:pict w14:anchorId="68D11D32">
          <v:rect id="_x0000_i1094" style="width:509.9pt;height:.5pt" o:hralign="center" o:hrstd="t" o:hrnoshade="t" o:hr="t" fillcolor="black [3213]" stroked="f"/>
        </w:pict>
      </w:r>
      <w:r>
        <w:pict w14:anchorId="1E515E51">
          <v:rect id="_x0000_i1095" style="width:509.9pt;height:.5pt" o:hralign="center" o:hrstd="t" o:hrnoshade="t" o:hr="t" fillcolor="black [3213]" stroked="f"/>
        </w:pict>
      </w:r>
      <w:r>
        <w:pict w14:anchorId="60D9D481">
          <v:rect id="_x0000_i1096" style="width:509.9pt;height:.5pt" o:hralign="center" o:hrstd="t" o:hrnoshade="t" o:hr="t" fillcolor="black [3213]" stroked="f"/>
        </w:pict>
      </w:r>
    </w:p>
    <w:p w14:paraId="35C23AB0" w14:textId="466D28D4" w:rsidR="002F7B86" w:rsidRDefault="00BD717B" w:rsidP="00663AFB">
      <w:pPr>
        <w:pStyle w:val="Lines"/>
      </w:pPr>
      <w:r>
        <w:pict w14:anchorId="042032F6">
          <v:rect id="_x0000_i1097" style="width:509.9pt;height:.5pt" o:hralign="center" o:hrstd="t" o:hrnoshade="t" o:hr="t" fillcolor="black [3213]" stroked="f"/>
        </w:pict>
      </w:r>
    </w:p>
    <w:p w14:paraId="0A5EEACB" w14:textId="77777777" w:rsidR="00663AFB" w:rsidRDefault="00663AFB">
      <w:pPr>
        <w:rPr>
          <w:rStyle w:val="Pbodybold"/>
          <w:rFonts w:ascii="Calibri" w:eastAsia="Open Sans" w:hAnsi="Calibri" w:cs="Open Sans"/>
          <w:szCs w:val="22"/>
          <w:lang w:eastAsia="en-AU"/>
        </w:rPr>
      </w:pPr>
      <w:r>
        <w:rPr>
          <w:rStyle w:val="Pbodybold"/>
        </w:rPr>
        <w:br w:type="page"/>
      </w:r>
    </w:p>
    <w:p w14:paraId="775251EB" w14:textId="6D4EFD79" w:rsidR="002F7B86" w:rsidRDefault="00097650" w:rsidP="00097650">
      <w:pPr>
        <w:pStyle w:val="PKQ2"/>
      </w:pPr>
      <w:r w:rsidRPr="00663AFB">
        <w:rPr>
          <w:rStyle w:val="Pbodybold"/>
        </w:rPr>
        <w:lastRenderedPageBreak/>
        <w:t>b</w:t>
      </w:r>
      <w:r>
        <w:tab/>
      </w:r>
      <w:r w:rsidR="002F7B86">
        <w:t xml:space="preserve">Determine the total time the stone was moving in the air. </w:t>
      </w:r>
      <w:r w:rsidR="002F7B86">
        <w:tab/>
        <w:t>(2 marks</w:t>
      </w:r>
      <w:r w:rsidR="002F7B86" w:rsidRPr="007376B9">
        <w:t>)</w:t>
      </w:r>
    </w:p>
    <w:p w14:paraId="4D72DF1D" w14:textId="58D44E12" w:rsidR="002F7B86" w:rsidRDefault="00BD717B" w:rsidP="00663AFB">
      <w:pPr>
        <w:pStyle w:val="Lines"/>
      </w:pPr>
      <w:r>
        <w:pict w14:anchorId="60EF5672">
          <v:rect id="_x0000_i1098" style="width:509.9pt;height:.5pt" o:hralign="center" o:hrstd="t" o:hrnoshade="t" o:hr="t" fillcolor="black [3213]" stroked="f"/>
        </w:pict>
      </w:r>
    </w:p>
    <w:p w14:paraId="4AE6396C" w14:textId="23FB6AD7" w:rsidR="002F7B86" w:rsidRDefault="00BD717B" w:rsidP="00663AFB">
      <w:pPr>
        <w:pStyle w:val="Lines"/>
      </w:pPr>
      <w:r>
        <w:pict w14:anchorId="075D5E68">
          <v:rect id="_x0000_i1099" style="width:509.9pt;height:.5pt" o:hralign="center" o:hrstd="t" o:hrnoshade="t" o:hr="t" fillcolor="black [3213]" stroked="f"/>
        </w:pict>
      </w:r>
    </w:p>
    <w:p w14:paraId="7D35AE8F" w14:textId="60113321" w:rsidR="002F7B86" w:rsidRDefault="00BD717B" w:rsidP="00663AFB">
      <w:pPr>
        <w:pStyle w:val="Lines"/>
      </w:pPr>
      <w:r>
        <w:pict w14:anchorId="55A618C5">
          <v:rect id="_x0000_i1100" style="width:509.9pt;height:.5pt" o:hralign="center" o:hrstd="t" o:hrnoshade="t" o:hr="t" fillcolor="black [3213]" stroked="f"/>
        </w:pict>
      </w:r>
    </w:p>
    <w:p w14:paraId="0F76AB59" w14:textId="24784E5C" w:rsidR="002F7B86" w:rsidRDefault="00BD717B" w:rsidP="00663AFB">
      <w:pPr>
        <w:pStyle w:val="Lines"/>
      </w:pPr>
      <w:r>
        <w:pict w14:anchorId="4E260AC7">
          <v:rect id="_x0000_i1101" style="width:509.9pt;height:.5pt" o:hralign="center" o:hrstd="t" o:hrnoshade="t" o:hr="t" fillcolor="black [3213]" stroked="f"/>
        </w:pict>
      </w:r>
    </w:p>
    <w:p w14:paraId="49EF3F88" w14:textId="0FC35F78" w:rsidR="00663AFB" w:rsidRDefault="00BD717B" w:rsidP="00663AFB">
      <w:pPr>
        <w:pStyle w:val="Lines"/>
      </w:pPr>
      <w:r>
        <w:pict w14:anchorId="0FC83C70">
          <v:rect id="_x0000_i1102" style="width:509.9pt;height:.5pt" o:hralign="center" o:hrstd="t" o:hrnoshade="t" o:hr="t" fillcolor="black [3213]" stroked="f"/>
        </w:pict>
      </w:r>
    </w:p>
    <w:p w14:paraId="49F06C16" w14:textId="56B7F036" w:rsidR="00663AFB" w:rsidRDefault="00BD717B" w:rsidP="00663AFB">
      <w:pPr>
        <w:pStyle w:val="Lines"/>
      </w:pPr>
      <w:r>
        <w:pict w14:anchorId="25B61E5F">
          <v:rect id="_x0000_i1103" style="width:509.9pt;height:.5pt" o:hralign="center" o:hrstd="t" o:hrnoshade="t" o:hr="t" fillcolor="black [3213]" stroked="f"/>
        </w:pict>
      </w:r>
    </w:p>
    <w:p w14:paraId="5D5AC8B7" w14:textId="5FB12C06" w:rsidR="00663AFB" w:rsidRDefault="00BD717B" w:rsidP="00663AFB">
      <w:pPr>
        <w:pStyle w:val="Lines"/>
      </w:pPr>
      <w:r>
        <w:pict w14:anchorId="136D35AF">
          <v:rect id="_x0000_i1104" style="width:509.9pt;height:.5pt" o:hralign="center" o:hrstd="t" o:hrnoshade="t" o:hr="t" fillcolor="black [3213]" stroked="f"/>
        </w:pict>
      </w:r>
    </w:p>
    <w:p w14:paraId="4758057C" w14:textId="1F0C7610" w:rsidR="00663AFB" w:rsidRDefault="00BD717B" w:rsidP="00663AFB">
      <w:pPr>
        <w:pStyle w:val="Lines"/>
      </w:pPr>
      <w:r>
        <w:pict w14:anchorId="1187BA8D">
          <v:rect id="_x0000_i1105" style="width:509.9pt;height:.5pt" o:hralign="center" o:hrstd="t" o:hrnoshade="t" o:hr="t" fillcolor="black [3213]" stroked="f"/>
        </w:pict>
      </w:r>
    </w:p>
    <w:p w14:paraId="79A662BC" w14:textId="4F23274B" w:rsidR="00663AFB" w:rsidRDefault="00BD717B" w:rsidP="00663AFB">
      <w:pPr>
        <w:pStyle w:val="Lines"/>
      </w:pPr>
      <w:r>
        <w:pict w14:anchorId="59B35079">
          <v:rect id="_x0000_i1106" style="width:509.9pt;height:.5pt" o:hralign="center" o:hrstd="t" o:hrnoshade="t" o:hr="t" fillcolor="black [3213]" stroked="f"/>
        </w:pict>
      </w:r>
    </w:p>
    <w:p w14:paraId="56983180" w14:textId="6DE01E17" w:rsidR="002F7B86" w:rsidRDefault="00BD717B" w:rsidP="00663AFB">
      <w:pPr>
        <w:pStyle w:val="Lines"/>
      </w:pPr>
      <w:r>
        <w:pict w14:anchorId="1B56FFDA">
          <v:rect id="_x0000_i1107" style="width:509.9pt;height:.5pt" o:hralign="center" o:hrstd="t" o:hrnoshade="t" o:hr="t" fillcolor="black [3213]" stroked="f"/>
        </w:pict>
      </w:r>
    </w:p>
    <w:p w14:paraId="27AFCFDF" w14:textId="2FD5CAA2" w:rsidR="002F7B86" w:rsidRDefault="00097650" w:rsidP="00097650">
      <w:pPr>
        <w:pStyle w:val="PKQ2"/>
      </w:pPr>
      <w:r w:rsidRPr="00663AFB">
        <w:rPr>
          <w:rStyle w:val="Pbodybold"/>
        </w:rPr>
        <w:t>c</w:t>
      </w:r>
      <w:r>
        <w:tab/>
      </w:r>
      <w:r w:rsidR="002F7B86">
        <w:t>How far above the sea did the stone reach?</w:t>
      </w:r>
      <w:r w:rsidR="002F7B86">
        <w:tab/>
        <w:t>(2 marks)</w:t>
      </w:r>
    </w:p>
    <w:p w14:paraId="5E285CA8" w14:textId="77777777" w:rsidR="00663AFB" w:rsidRDefault="00BD717B" w:rsidP="00663AFB">
      <w:pPr>
        <w:pStyle w:val="Lines"/>
      </w:pPr>
      <w:r>
        <w:pict w14:anchorId="7F9F6216">
          <v:rect id="_x0000_i1108" style="width:509.9pt;height:.5pt" o:hralign="center" o:hrstd="t" o:hrnoshade="t" o:hr="t" fillcolor="black [3213]" stroked="f"/>
        </w:pict>
      </w:r>
    </w:p>
    <w:p w14:paraId="4D7784A1" w14:textId="77777777" w:rsidR="00663AFB" w:rsidRDefault="00BD717B" w:rsidP="00663AFB">
      <w:pPr>
        <w:pStyle w:val="Lines"/>
      </w:pPr>
      <w:r>
        <w:pict w14:anchorId="2082D7A9">
          <v:rect id="_x0000_i1109" style="width:509.9pt;height:.5pt" o:hralign="center" o:hrstd="t" o:hrnoshade="t" o:hr="t" fillcolor="black [3213]" stroked="f"/>
        </w:pict>
      </w:r>
    </w:p>
    <w:p w14:paraId="7D27E808" w14:textId="77777777" w:rsidR="00663AFB" w:rsidRDefault="00BD717B" w:rsidP="00663AFB">
      <w:pPr>
        <w:pStyle w:val="Lines"/>
      </w:pPr>
      <w:r>
        <w:pict w14:anchorId="56983700">
          <v:rect id="_x0000_i1110" style="width:509.9pt;height:.5pt" o:hralign="center" o:hrstd="t" o:hrnoshade="t" o:hr="t" fillcolor="black [3213]" stroked="f"/>
        </w:pict>
      </w:r>
    </w:p>
    <w:p w14:paraId="7EFD690C" w14:textId="77777777" w:rsidR="00663AFB" w:rsidRDefault="00BD717B" w:rsidP="00663AFB">
      <w:pPr>
        <w:pStyle w:val="Lines"/>
      </w:pPr>
      <w:r>
        <w:pict w14:anchorId="2882D537">
          <v:rect id="_x0000_i1111" style="width:509.9pt;height:.5pt" o:hralign="center" o:hrstd="t" o:hrnoshade="t" o:hr="t" fillcolor="black [3213]" stroked="f"/>
        </w:pict>
      </w:r>
    </w:p>
    <w:p w14:paraId="5AB3F229" w14:textId="77777777" w:rsidR="00663AFB" w:rsidRDefault="00BD717B" w:rsidP="00663AFB">
      <w:pPr>
        <w:pStyle w:val="Lines"/>
      </w:pPr>
      <w:r>
        <w:pict w14:anchorId="3E3A6D22">
          <v:rect id="_x0000_i1112" style="width:509.9pt;height:.5pt" o:hralign="center" o:hrstd="t" o:hrnoshade="t" o:hr="t" fillcolor="black [3213]" stroked="f"/>
        </w:pict>
      </w:r>
    </w:p>
    <w:p w14:paraId="445DF206" w14:textId="77777777" w:rsidR="00663AFB" w:rsidRDefault="00BD717B" w:rsidP="00663AFB">
      <w:pPr>
        <w:pStyle w:val="Lines"/>
      </w:pPr>
      <w:r>
        <w:pict w14:anchorId="62797622">
          <v:rect id="_x0000_i1113" style="width:509.9pt;height:.5pt" o:hralign="center" o:hrstd="t" o:hrnoshade="t" o:hr="t" fillcolor="black [3213]" stroked="f"/>
        </w:pict>
      </w:r>
    </w:p>
    <w:p w14:paraId="631AB5EE" w14:textId="77777777" w:rsidR="00663AFB" w:rsidRDefault="00BD717B" w:rsidP="00663AFB">
      <w:pPr>
        <w:pStyle w:val="Lines"/>
      </w:pPr>
      <w:r>
        <w:pict w14:anchorId="68B5ECD0">
          <v:rect id="_x0000_i1114" style="width:509.9pt;height:.5pt" o:hralign="center" o:hrstd="t" o:hrnoshade="t" o:hr="t" fillcolor="black [3213]" stroked="f"/>
        </w:pict>
      </w:r>
    </w:p>
    <w:p w14:paraId="12C25EEE" w14:textId="77777777" w:rsidR="00663AFB" w:rsidRDefault="00BD717B" w:rsidP="00663AFB">
      <w:pPr>
        <w:pStyle w:val="Lines"/>
      </w:pPr>
      <w:r>
        <w:pict w14:anchorId="264AC812">
          <v:rect id="_x0000_i1115" style="width:509.9pt;height:.5pt" o:hralign="center" o:hrstd="t" o:hrnoshade="t" o:hr="t" fillcolor="black [3213]" stroked="f"/>
        </w:pict>
      </w:r>
    </w:p>
    <w:p w14:paraId="45C0806A" w14:textId="77777777" w:rsidR="00663AFB" w:rsidRDefault="00BD717B" w:rsidP="00663AFB">
      <w:pPr>
        <w:pStyle w:val="Lines"/>
      </w:pPr>
      <w:r>
        <w:pict w14:anchorId="1DEA3295">
          <v:rect id="_x0000_i1116" style="width:509.9pt;height:.5pt" o:hralign="center" o:hrstd="t" o:hrnoshade="t" o:hr="t" fillcolor="black [3213]" stroked="f"/>
        </w:pict>
      </w:r>
    </w:p>
    <w:p w14:paraId="753A7F7F" w14:textId="050B45F1" w:rsidR="002F7B86" w:rsidRPr="00E51855" w:rsidRDefault="00BD717B" w:rsidP="00663AFB">
      <w:pPr>
        <w:pStyle w:val="Lines"/>
        <w:rPr>
          <w:rFonts w:eastAsia="Arial Unicode MS" w:cs="Arial Unicode MS"/>
          <w:b/>
          <w:color w:val="000000"/>
          <w:sz w:val="28"/>
          <w:szCs w:val="28"/>
          <w:u w:color="000000"/>
          <w:bdr w:val="nil"/>
          <w:lang w:eastAsia="en-AU"/>
        </w:rPr>
      </w:pPr>
      <w:r>
        <w:pict w14:anchorId="3CA34204">
          <v:rect id="_x0000_i1117" style="width:509.9pt;height:.5pt" o:hralign="center" o:hrstd="t" o:hrnoshade="t" o:hr="t" fillcolor="black [3213]" stroked="f"/>
        </w:pict>
      </w:r>
    </w:p>
    <w:sectPr w:rsidR="002F7B86" w:rsidRPr="00E51855" w:rsidSect="00857B9B">
      <w:headerReference w:type="default" r:id="rId19"/>
      <w:footerReference w:type="default" r:id="rId20"/>
      <w:headerReference w:type="first" r:id="rId21"/>
      <w:footerReference w:type="first" r:id="rId22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1EFB31" w14:textId="77777777" w:rsidR="00BD717B" w:rsidRDefault="00BD717B">
      <w:r>
        <w:separator/>
      </w:r>
    </w:p>
  </w:endnote>
  <w:endnote w:type="continuationSeparator" w:id="0">
    <w:p w14:paraId="16442935" w14:textId="77777777" w:rsidR="00BD717B" w:rsidRDefault="00BD71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1BFB37D2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AE1FEB">
          <w:rPr>
            <w:rFonts w:ascii="Arial" w:hAnsi="Arial" w:cs="Arial"/>
            <w:sz w:val="16"/>
            <w:szCs w:val="16"/>
          </w:rPr>
          <w:t>2018</w:t>
        </w:r>
        <w:r w:rsidR="00AE1FEB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663AFB" w:rsidRPr="00663AFB">
          <w:rPr>
            <w:rFonts w:ascii="Arial" w:hAnsi="Arial" w:cs="Arial"/>
            <w:sz w:val="16"/>
            <w:szCs w:val="16"/>
          </w:rPr>
          <w:t>978</w:t>
        </w:r>
        <w:r w:rsidR="00663AFB">
          <w:rPr>
            <w:rFonts w:ascii="Arial" w:hAnsi="Arial" w:cs="Arial"/>
            <w:sz w:val="16"/>
            <w:szCs w:val="16"/>
          </w:rPr>
          <w:t xml:space="preserve"> </w:t>
        </w:r>
        <w:r w:rsidR="00663AFB" w:rsidRPr="00663AFB">
          <w:rPr>
            <w:rFonts w:ascii="Arial" w:hAnsi="Arial" w:cs="Arial"/>
            <w:sz w:val="16"/>
            <w:szCs w:val="16"/>
          </w:rPr>
          <w:t>1</w:t>
        </w:r>
        <w:r w:rsidR="00663AFB">
          <w:rPr>
            <w:rFonts w:ascii="Arial" w:hAnsi="Arial" w:cs="Arial"/>
            <w:sz w:val="16"/>
            <w:szCs w:val="16"/>
          </w:rPr>
          <w:t xml:space="preserve"> </w:t>
        </w:r>
        <w:r w:rsidR="00663AFB" w:rsidRPr="00663AFB">
          <w:rPr>
            <w:rFonts w:ascii="Arial" w:hAnsi="Arial" w:cs="Arial"/>
            <w:sz w:val="16"/>
            <w:szCs w:val="16"/>
          </w:rPr>
          <w:t>4886</w:t>
        </w:r>
        <w:r w:rsidR="00663AFB">
          <w:rPr>
            <w:rFonts w:ascii="Arial" w:hAnsi="Arial" w:cs="Arial"/>
            <w:sz w:val="16"/>
            <w:szCs w:val="16"/>
          </w:rPr>
          <w:t xml:space="preserve"> </w:t>
        </w:r>
        <w:r w:rsidR="00663AFB" w:rsidRPr="00663AFB">
          <w:rPr>
            <w:rFonts w:ascii="Arial" w:hAnsi="Arial" w:cs="Arial"/>
            <w:sz w:val="16"/>
            <w:szCs w:val="16"/>
          </w:rPr>
          <w:t>1810</w:t>
        </w:r>
        <w:r w:rsidR="00663AFB">
          <w:rPr>
            <w:rFonts w:ascii="Arial" w:hAnsi="Arial" w:cs="Arial"/>
            <w:sz w:val="16"/>
            <w:szCs w:val="16"/>
          </w:rPr>
          <w:t xml:space="preserve"> </w:t>
        </w:r>
        <w:r w:rsidR="00663AFB" w:rsidRPr="00663AFB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D96E3D">
          <w:rPr>
            <w:rFonts w:ascii="Arial" w:hAnsi="Arial" w:cs="Arial"/>
            <w:noProof/>
            <w:sz w:val="16"/>
            <w:szCs w:val="16"/>
          </w:rPr>
          <w:t>7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34370A6D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AE1FEB">
          <w:rPr>
            <w:rFonts w:ascii="Arial" w:hAnsi="Arial" w:cs="Arial"/>
            <w:sz w:val="16"/>
            <w:szCs w:val="16"/>
          </w:rPr>
          <w:t>2018</w:t>
        </w:r>
        <w:r w:rsidR="00AE1FEB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978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1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4886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1810</w:t>
        </w:r>
        <w:r w:rsidR="00830F4A">
          <w:rPr>
            <w:rFonts w:ascii="Arial" w:hAnsi="Arial" w:cs="Arial"/>
            <w:sz w:val="16"/>
            <w:szCs w:val="16"/>
          </w:rPr>
          <w:t xml:space="preserve"> </w:t>
        </w:r>
        <w:r w:rsidR="00830F4A" w:rsidRPr="00830F4A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D96E3D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29C7DE" w14:textId="77777777" w:rsidR="00BD717B" w:rsidRDefault="00BD717B">
      <w:r>
        <w:separator/>
      </w:r>
    </w:p>
  </w:footnote>
  <w:footnote w:type="continuationSeparator" w:id="0">
    <w:p w14:paraId="3A45D87A" w14:textId="77777777" w:rsidR="00BD717B" w:rsidRDefault="00BD71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abstractNum w:abstractNumId="1">
    <w:nsid w:val="7DFF616A"/>
    <w:multiLevelType w:val="hybridMultilevel"/>
    <w:tmpl w:val="67FEF2D8"/>
    <w:lvl w:ilvl="0" w:tplc="FF18021C">
      <w:start w:val="1"/>
      <w:numFmt w:val="lowerLetter"/>
      <w:lvlText w:val="%1"/>
      <w:lvlJc w:val="left"/>
      <w:pPr>
        <w:ind w:left="965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11" w:hanging="360"/>
      </w:pPr>
    </w:lvl>
    <w:lvl w:ilvl="2" w:tplc="0409001B" w:tentative="1">
      <w:start w:val="1"/>
      <w:numFmt w:val="lowerRoman"/>
      <w:lvlText w:val="%3."/>
      <w:lvlJc w:val="right"/>
      <w:pPr>
        <w:ind w:left="2331" w:hanging="180"/>
      </w:pPr>
    </w:lvl>
    <w:lvl w:ilvl="3" w:tplc="0409000F" w:tentative="1">
      <w:start w:val="1"/>
      <w:numFmt w:val="decimal"/>
      <w:lvlText w:val="%4."/>
      <w:lvlJc w:val="left"/>
      <w:pPr>
        <w:ind w:left="3051" w:hanging="360"/>
      </w:pPr>
    </w:lvl>
    <w:lvl w:ilvl="4" w:tplc="04090019" w:tentative="1">
      <w:start w:val="1"/>
      <w:numFmt w:val="lowerLetter"/>
      <w:lvlText w:val="%5."/>
      <w:lvlJc w:val="left"/>
      <w:pPr>
        <w:ind w:left="3771" w:hanging="360"/>
      </w:pPr>
    </w:lvl>
    <w:lvl w:ilvl="5" w:tplc="0409001B" w:tentative="1">
      <w:start w:val="1"/>
      <w:numFmt w:val="lowerRoman"/>
      <w:lvlText w:val="%6."/>
      <w:lvlJc w:val="right"/>
      <w:pPr>
        <w:ind w:left="4491" w:hanging="180"/>
      </w:pPr>
    </w:lvl>
    <w:lvl w:ilvl="6" w:tplc="0409000F" w:tentative="1">
      <w:start w:val="1"/>
      <w:numFmt w:val="decimal"/>
      <w:lvlText w:val="%7."/>
      <w:lvlJc w:val="left"/>
      <w:pPr>
        <w:ind w:left="5211" w:hanging="360"/>
      </w:pPr>
    </w:lvl>
    <w:lvl w:ilvl="7" w:tplc="04090019" w:tentative="1">
      <w:start w:val="1"/>
      <w:numFmt w:val="lowerLetter"/>
      <w:lvlText w:val="%8."/>
      <w:lvlJc w:val="left"/>
      <w:pPr>
        <w:ind w:left="5931" w:hanging="360"/>
      </w:pPr>
    </w:lvl>
    <w:lvl w:ilvl="8" w:tplc="0409001B" w:tentative="1">
      <w:start w:val="1"/>
      <w:numFmt w:val="lowerRoman"/>
      <w:lvlText w:val="%9."/>
      <w:lvlJc w:val="right"/>
      <w:pPr>
        <w:ind w:left="6651" w:hanging="18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</w:num>
  <w:num w:numId="4">
    <w:abstractNumId w:val="1"/>
    <w:lvlOverride w:ilvl="0">
      <w:startOverride w:val="1"/>
    </w:lvlOverride>
  </w:num>
  <w:num w:numId="5">
    <w:abstractNumId w:val="1"/>
    <w:lvlOverride w:ilvl="0">
      <w:startOverride w:val="1"/>
    </w:lvlOverride>
  </w:num>
  <w:num w:numId="6">
    <w:abstractNumId w:val="1"/>
    <w:lvlOverride w:ilvl="0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97650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A09FA"/>
    <w:rsid w:val="001B30DF"/>
    <w:rsid w:val="001C30EE"/>
    <w:rsid w:val="001C6154"/>
    <w:rsid w:val="001E3C45"/>
    <w:rsid w:val="001F1464"/>
    <w:rsid w:val="001F2573"/>
    <w:rsid w:val="001F49B4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2D4B"/>
    <w:rsid w:val="002F7B86"/>
    <w:rsid w:val="00303605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20B7"/>
    <w:rsid w:val="003C7EED"/>
    <w:rsid w:val="003E0B2F"/>
    <w:rsid w:val="003E6B5E"/>
    <w:rsid w:val="003E7667"/>
    <w:rsid w:val="003F010A"/>
    <w:rsid w:val="003F5933"/>
    <w:rsid w:val="003F7155"/>
    <w:rsid w:val="0040112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0284"/>
    <w:rsid w:val="004A3148"/>
    <w:rsid w:val="004A382E"/>
    <w:rsid w:val="004A6706"/>
    <w:rsid w:val="004C7FFC"/>
    <w:rsid w:val="004D10CB"/>
    <w:rsid w:val="004E2936"/>
    <w:rsid w:val="004F1826"/>
    <w:rsid w:val="004F23D1"/>
    <w:rsid w:val="004F641B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20DC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168F5"/>
    <w:rsid w:val="00621367"/>
    <w:rsid w:val="006234EA"/>
    <w:rsid w:val="00626C0B"/>
    <w:rsid w:val="0063090D"/>
    <w:rsid w:val="00635DB6"/>
    <w:rsid w:val="00644BD0"/>
    <w:rsid w:val="006450DE"/>
    <w:rsid w:val="006605B8"/>
    <w:rsid w:val="00663AFB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331A"/>
    <w:rsid w:val="006D29D6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7254"/>
    <w:rsid w:val="00822892"/>
    <w:rsid w:val="00823F6C"/>
    <w:rsid w:val="00823FB9"/>
    <w:rsid w:val="00827CDD"/>
    <w:rsid w:val="00830ABA"/>
    <w:rsid w:val="00830F4A"/>
    <w:rsid w:val="00832867"/>
    <w:rsid w:val="008458AA"/>
    <w:rsid w:val="00845CC2"/>
    <w:rsid w:val="00852444"/>
    <w:rsid w:val="00857B9B"/>
    <w:rsid w:val="00863574"/>
    <w:rsid w:val="00872F47"/>
    <w:rsid w:val="00874A86"/>
    <w:rsid w:val="00875C9A"/>
    <w:rsid w:val="00886BBC"/>
    <w:rsid w:val="00890DD9"/>
    <w:rsid w:val="00893E1D"/>
    <w:rsid w:val="00897C7A"/>
    <w:rsid w:val="008A53E2"/>
    <w:rsid w:val="008A5D6C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50297"/>
    <w:rsid w:val="00971B84"/>
    <w:rsid w:val="00972BF4"/>
    <w:rsid w:val="00974DEE"/>
    <w:rsid w:val="009805FE"/>
    <w:rsid w:val="0098293C"/>
    <w:rsid w:val="009D63DA"/>
    <w:rsid w:val="009E5AE6"/>
    <w:rsid w:val="00A0389C"/>
    <w:rsid w:val="00A16169"/>
    <w:rsid w:val="00A23CFC"/>
    <w:rsid w:val="00A2418C"/>
    <w:rsid w:val="00A2634C"/>
    <w:rsid w:val="00A32297"/>
    <w:rsid w:val="00A355AD"/>
    <w:rsid w:val="00A42DB7"/>
    <w:rsid w:val="00A53C58"/>
    <w:rsid w:val="00A67278"/>
    <w:rsid w:val="00A74B77"/>
    <w:rsid w:val="00A82D88"/>
    <w:rsid w:val="00A90A1E"/>
    <w:rsid w:val="00A939B3"/>
    <w:rsid w:val="00AA5A06"/>
    <w:rsid w:val="00AE1FEB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0E76"/>
    <w:rsid w:val="00BA1096"/>
    <w:rsid w:val="00BA3D79"/>
    <w:rsid w:val="00BB0A45"/>
    <w:rsid w:val="00BB1053"/>
    <w:rsid w:val="00BB6664"/>
    <w:rsid w:val="00BB7969"/>
    <w:rsid w:val="00BD717B"/>
    <w:rsid w:val="00BE17D6"/>
    <w:rsid w:val="00BE428D"/>
    <w:rsid w:val="00BF055C"/>
    <w:rsid w:val="00BF7DAE"/>
    <w:rsid w:val="00C016A0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01D4"/>
    <w:rsid w:val="00C71B91"/>
    <w:rsid w:val="00C73230"/>
    <w:rsid w:val="00CB161A"/>
    <w:rsid w:val="00CB2798"/>
    <w:rsid w:val="00CE7161"/>
    <w:rsid w:val="00CE7EFD"/>
    <w:rsid w:val="00CF28F5"/>
    <w:rsid w:val="00CF45EE"/>
    <w:rsid w:val="00CF73B6"/>
    <w:rsid w:val="00D0156E"/>
    <w:rsid w:val="00D02F53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6E3D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1520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35586"/>
    <w:rsid w:val="00E41F4C"/>
    <w:rsid w:val="00E42AB4"/>
    <w:rsid w:val="00E42CB0"/>
    <w:rsid w:val="00E6040D"/>
    <w:rsid w:val="00E620EA"/>
    <w:rsid w:val="00E70988"/>
    <w:rsid w:val="00E70BF7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1840"/>
    <w:rsid w:val="00EF438C"/>
    <w:rsid w:val="00EF5AD7"/>
    <w:rsid w:val="00F01694"/>
    <w:rsid w:val="00F0775C"/>
    <w:rsid w:val="00F07DE3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86ABB"/>
    <w:rsid w:val="00F910B4"/>
    <w:rsid w:val="00F92A2A"/>
    <w:rsid w:val="00F93B7C"/>
    <w:rsid w:val="00FA389B"/>
    <w:rsid w:val="00FA7D01"/>
    <w:rsid w:val="00FC0D8E"/>
    <w:rsid w:val="00FC18B3"/>
    <w:rsid w:val="00FC4D1F"/>
    <w:rsid w:val="00FE4E82"/>
    <w:rsid w:val="00FE5939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40112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40112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40112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40112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40112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F7B8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40112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ATred">
    <w:name w:val="AT red"/>
    <w:basedOn w:val="DefaultParagraphFont"/>
    <w:rsid w:val="002F7B86"/>
    <w:rPr>
      <w:color w:val="FF0000"/>
    </w:rPr>
  </w:style>
  <w:style w:type="paragraph" w:customStyle="1" w:styleId="ATquestion1">
    <w:name w:val="AT question 1"/>
    <w:basedOn w:val="Normal"/>
    <w:rsid w:val="002F7B86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ascii="Open Sans" w:eastAsia="Times New Roman" w:hAnsi="Open Sans" w:cs="Times New Roman"/>
      <w:szCs w:val="20"/>
      <w:lang w:eastAsia="en-US"/>
    </w:rPr>
  </w:style>
  <w:style w:type="paragraph" w:customStyle="1" w:styleId="ATinstruction">
    <w:name w:val="AT instruction"/>
    <w:basedOn w:val="Normal"/>
    <w:rsid w:val="002F7B86"/>
    <w:pPr>
      <w:spacing w:before="240" w:after="120"/>
    </w:pPr>
    <w:rPr>
      <w:rFonts w:ascii="Open Sans" w:eastAsia="Times New Roman" w:hAnsi="Open Sans" w:cs="Times New Roman"/>
      <w:i/>
      <w:sz w:val="22"/>
      <w:lang w:eastAsia="en-US"/>
    </w:rPr>
  </w:style>
  <w:style w:type="character" w:customStyle="1" w:styleId="ATquestionno">
    <w:name w:val="AT question no."/>
    <w:rsid w:val="002F7B86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2F7B86"/>
    <w:rPr>
      <w:b/>
    </w:rPr>
  </w:style>
  <w:style w:type="paragraph" w:customStyle="1" w:styleId="Question">
    <w:name w:val="Question #"/>
    <w:qFormat/>
    <w:rsid w:val="002F7B8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2F7B8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Lines">
    <w:name w:val="Lines"/>
    <w:basedOn w:val="Normal"/>
    <w:qFormat/>
    <w:rsid w:val="002F7B86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character" w:customStyle="1" w:styleId="ATitalictext">
    <w:name w:val="AT italic text"/>
    <w:rsid w:val="002F7B86"/>
    <w:rPr>
      <w:i/>
      <w:color w:val="auto"/>
    </w:rPr>
  </w:style>
  <w:style w:type="character" w:customStyle="1" w:styleId="p-equation-text-italic">
    <w:name w:val="p-equation-text-italic"/>
    <w:rsid w:val="002F7B86"/>
    <w:rPr>
      <w:i/>
      <w:iCs/>
      <w:color w:val="000000"/>
    </w:rPr>
  </w:style>
  <w:style w:type="paragraph" w:customStyle="1" w:styleId="PAhead1">
    <w:name w:val="P: A head"/>
    <w:basedOn w:val="Normal"/>
    <w:uiPriority w:val="99"/>
    <w:rsid w:val="0040112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40112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40112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401125"/>
    <w:rPr>
      <w:rFonts w:ascii="Calibri" w:eastAsiaTheme="minorHAnsi" w:hAnsi="Calibri" w:cs="PlantinMTPro-Light"/>
      <w:lang w:val="en-GB"/>
    </w:rPr>
  </w:style>
  <w:style w:type="paragraph" w:customStyle="1" w:styleId="PKQ1">
    <w:name w:val="P: KQ 1"/>
    <w:basedOn w:val="Normal"/>
    <w:uiPriority w:val="99"/>
    <w:rsid w:val="0040112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40112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401125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40112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401125"/>
    <w:rPr>
      <w:i/>
      <w:color w:val="auto"/>
    </w:rPr>
  </w:style>
  <w:style w:type="paragraph" w:customStyle="1" w:styleId="PAnswerline">
    <w:name w:val="P: Answer line"/>
    <w:basedOn w:val="Lines"/>
    <w:rsid w:val="00401125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401125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401125"/>
    <w:pPr>
      <w:spacing w:after="200"/>
    </w:pPr>
  </w:style>
  <w:style w:type="character" w:customStyle="1" w:styleId="PBodyTextitalic">
    <w:name w:val="P: Body Text italic"/>
    <w:basedOn w:val="DefaultParagraphFont"/>
    <w:uiPriority w:val="1"/>
    <w:qFormat/>
    <w:rsid w:val="00401125"/>
    <w:rPr>
      <w:i/>
      <w:color w:val="FF00FF"/>
    </w:rPr>
  </w:style>
  <w:style w:type="paragraph" w:customStyle="1" w:styleId="PDesignNote">
    <w:name w:val="P: Design Note"/>
    <w:link w:val="PDesignNoteChar"/>
    <w:rsid w:val="00401125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401125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401125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40112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40112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401125"/>
    <w:rPr>
      <w:vertAlign w:val="subscript"/>
    </w:rPr>
  </w:style>
  <w:style w:type="character" w:customStyle="1" w:styleId="PSuperscript">
    <w:name w:val="P: Superscript"/>
    <w:uiPriority w:val="99"/>
    <w:rsid w:val="00401125"/>
    <w:rPr>
      <w:vertAlign w:val="superscript"/>
    </w:rPr>
  </w:style>
  <w:style w:type="paragraph" w:customStyle="1" w:styleId="PTableBodycentred">
    <w:name w:val="P: Table Body centred"/>
    <w:basedOn w:val="Normal"/>
    <w:rsid w:val="0040112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40112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401125"/>
    <w:pPr>
      <w:contextualSpacing/>
    </w:pPr>
  </w:style>
  <w:style w:type="paragraph" w:customStyle="1" w:styleId="PTableHeadcentred">
    <w:name w:val="P: Table Head centred"/>
    <w:basedOn w:val="PTableHead"/>
    <w:rsid w:val="00401125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40112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40112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40112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40112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40112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Calibri" w:eastAsiaTheme="minorHAnsi" w:hAnsi="Calibri" w:cs="PlantinMTPro-Light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F7B8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40112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Calibri" w:eastAsia="MS Mincho" w:hAnsi="Calibri" w:cs="Times New Roman"/>
      <w:b/>
      <w:bCs/>
      <w:sz w:val="36"/>
      <w:szCs w:val="28"/>
      <w:u w:color="3A4B58"/>
    </w:rPr>
  </w:style>
  <w:style w:type="character" w:customStyle="1" w:styleId="ATred">
    <w:name w:val="AT red"/>
    <w:basedOn w:val="DefaultParagraphFont"/>
    <w:rsid w:val="002F7B86"/>
    <w:rPr>
      <w:color w:val="FF0000"/>
    </w:rPr>
  </w:style>
  <w:style w:type="paragraph" w:customStyle="1" w:styleId="ATquestion1">
    <w:name w:val="AT question 1"/>
    <w:basedOn w:val="Normal"/>
    <w:rsid w:val="002F7B86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ascii="Open Sans" w:eastAsia="Times New Roman" w:hAnsi="Open Sans" w:cs="Times New Roman"/>
      <w:szCs w:val="20"/>
      <w:lang w:eastAsia="en-US"/>
    </w:rPr>
  </w:style>
  <w:style w:type="paragraph" w:customStyle="1" w:styleId="ATinstruction">
    <w:name w:val="AT instruction"/>
    <w:basedOn w:val="Normal"/>
    <w:rsid w:val="002F7B86"/>
    <w:pPr>
      <w:spacing w:before="240" w:after="120"/>
    </w:pPr>
    <w:rPr>
      <w:rFonts w:ascii="Open Sans" w:eastAsia="Times New Roman" w:hAnsi="Open Sans" w:cs="Times New Roman"/>
      <w:i/>
      <w:sz w:val="22"/>
      <w:lang w:eastAsia="en-US"/>
    </w:rPr>
  </w:style>
  <w:style w:type="character" w:customStyle="1" w:styleId="ATquestionno">
    <w:name w:val="AT question no."/>
    <w:rsid w:val="002F7B86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2F7B86"/>
    <w:rPr>
      <w:b/>
    </w:rPr>
  </w:style>
  <w:style w:type="paragraph" w:customStyle="1" w:styleId="Question">
    <w:name w:val="Question #"/>
    <w:qFormat/>
    <w:rsid w:val="002F7B8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2F7B86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Lines">
    <w:name w:val="Lines"/>
    <w:basedOn w:val="Normal"/>
    <w:qFormat/>
    <w:rsid w:val="002F7B86"/>
    <w:pPr>
      <w:spacing w:line="380" w:lineRule="exact"/>
      <w:ind w:left="397"/>
    </w:pPr>
    <w:rPr>
      <w:rFonts w:ascii="Open Sans" w:hAnsi="Open Sans"/>
      <w:sz w:val="22"/>
      <w:szCs w:val="22"/>
      <w:lang w:val="en-US" w:eastAsia="en-US"/>
    </w:rPr>
  </w:style>
  <w:style w:type="character" w:customStyle="1" w:styleId="ATitalictext">
    <w:name w:val="AT italic text"/>
    <w:rsid w:val="002F7B86"/>
    <w:rPr>
      <w:i/>
      <w:color w:val="auto"/>
    </w:rPr>
  </w:style>
  <w:style w:type="character" w:customStyle="1" w:styleId="p-equation-text-italic">
    <w:name w:val="p-equation-text-italic"/>
    <w:rsid w:val="002F7B86"/>
    <w:rPr>
      <w:i/>
      <w:iCs/>
      <w:color w:val="000000"/>
    </w:rPr>
  </w:style>
  <w:style w:type="paragraph" w:customStyle="1" w:styleId="PAhead1">
    <w:name w:val="P: A head"/>
    <w:basedOn w:val="Normal"/>
    <w:uiPriority w:val="99"/>
    <w:rsid w:val="0040112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40112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40112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401125"/>
    <w:rPr>
      <w:rFonts w:ascii="Calibri" w:eastAsiaTheme="minorHAnsi" w:hAnsi="Calibri" w:cs="PlantinMTPro-Light"/>
      <w:lang w:val="en-GB"/>
    </w:rPr>
  </w:style>
  <w:style w:type="paragraph" w:customStyle="1" w:styleId="PKQ1">
    <w:name w:val="P: KQ 1"/>
    <w:basedOn w:val="Normal"/>
    <w:uiPriority w:val="99"/>
    <w:rsid w:val="0040112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40112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401125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40112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401125"/>
    <w:rPr>
      <w:i/>
      <w:color w:val="auto"/>
    </w:rPr>
  </w:style>
  <w:style w:type="paragraph" w:customStyle="1" w:styleId="PAnswerline">
    <w:name w:val="P: Answer line"/>
    <w:basedOn w:val="Lines"/>
    <w:rsid w:val="00401125"/>
    <w:pPr>
      <w:spacing w:before="60" w:after="60" w:line="400" w:lineRule="exact"/>
      <w:ind w:left="794"/>
    </w:pPr>
    <w:rPr>
      <w:rFonts w:ascii="Calibri" w:hAnsi="Calibri"/>
      <w:sz w:val="24"/>
      <w:lang w:val="en-AU"/>
    </w:rPr>
  </w:style>
  <w:style w:type="paragraph" w:customStyle="1" w:styleId="PAnswerlinefo">
    <w:name w:val="P: Answer line f/o"/>
    <w:rsid w:val="00401125"/>
    <w:pPr>
      <w:spacing w:before="60" w:after="60" w:line="400" w:lineRule="exact"/>
      <w:ind w:left="397"/>
    </w:pPr>
    <w:rPr>
      <w:rFonts w:ascii="Calibri" w:hAnsi="Calibri"/>
      <w:szCs w:val="22"/>
      <w:lang w:val="en-AU"/>
    </w:rPr>
  </w:style>
  <w:style w:type="paragraph" w:customStyle="1" w:styleId="PAnswerlinelast">
    <w:name w:val="P: Answer line last"/>
    <w:basedOn w:val="PAnswerline"/>
    <w:rsid w:val="00401125"/>
    <w:pPr>
      <w:spacing w:after="200"/>
    </w:pPr>
  </w:style>
  <w:style w:type="character" w:customStyle="1" w:styleId="PBodyTextitalic">
    <w:name w:val="P: Body Text italic"/>
    <w:basedOn w:val="DefaultParagraphFont"/>
    <w:uiPriority w:val="1"/>
    <w:qFormat/>
    <w:rsid w:val="00401125"/>
    <w:rPr>
      <w:i/>
      <w:color w:val="FF00FF"/>
    </w:rPr>
  </w:style>
  <w:style w:type="paragraph" w:customStyle="1" w:styleId="PDesignNote">
    <w:name w:val="P: Design Note"/>
    <w:link w:val="PDesignNoteChar"/>
    <w:rsid w:val="00401125"/>
    <w:pPr>
      <w:spacing w:before="57" w:after="57" w:line="260" w:lineRule="atLeast"/>
      <w:jc w:val="center"/>
    </w:pPr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">
    <w:name w:val="P: Design Note Char"/>
    <w:link w:val="PDesignNote"/>
    <w:rsid w:val="00401125"/>
    <w:rPr>
      <w:rFonts w:ascii="Arial" w:eastAsia="MS Mincho" w:hAnsi="Arial" w:cs="MinionPro-Regular"/>
      <w:b/>
      <w:color w:val="FF00FF"/>
      <w:sz w:val="22"/>
      <w:szCs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401125"/>
    <w:rPr>
      <w:color w:val="FF0000"/>
      <w:lang w:val="en-AU"/>
    </w:rPr>
  </w:style>
  <w:style w:type="paragraph" w:customStyle="1" w:styleId="PProducttitle">
    <w:name w:val="P: Product title"/>
    <w:basedOn w:val="Normal"/>
    <w:uiPriority w:val="99"/>
    <w:rsid w:val="0040112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40112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401125"/>
    <w:rPr>
      <w:vertAlign w:val="subscript"/>
    </w:rPr>
  </w:style>
  <w:style w:type="character" w:customStyle="1" w:styleId="PSuperscript">
    <w:name w:val="P: Superscript"/>
    <w:uiPriority w:val="99"/>
    <w:rsid w:val="00401125"/>
    <w:rPr>
      <w:vertAlign w:val="superscript"/>
    </w:rPr>
  </w:style>
  <w:style w:type="paragraph" w:customStyle="1" w:styleId="PTableBodycentred">
    <w:name w:val="P: Table Body centred"/>
    <w:basedOn w:val="Normal"/>
    <w:rsid w:val="0040112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40112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401125"/>
    <w:pPr>
      <w:contextualSpacing/>
    </w:pPr>
  </w:style>
  <w:style w:type="paragraph" w:customStyle="1" w:styleId="PTableHeadcentred">
    <w:name w:val="P: Table Head centred"/>
    <w:basedOn w:val="PTableHead"/>
    <w:rsid w:val="00401125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1BEE71-2FAC-465D-8C2B-5A32B7416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27</Words>
  <Characters>357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2</cp:revision>
  <dcterms:created xsi:type="dcterms:W3CDTF">2017-11-27T23:42:00Z</dcterms:created>
  <dcterms:modified xsi:type="dcterms:W3CDTF">2017-11-27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